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97"/>
      </w:tblGrid>
      <w:tr w:rsidR="00814220" w14:paraId="3CAD90C6" w14:textId="77777777" w:rsidTr="00207CC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4359A82" w14:textId="77777777" w:rsidR="00814220" w:rsidRPr="00CD691A" w:rsidRDefault="00814220" w:rsidP="00180D4F">
            <w:pPr>
              <w:pStyle w:val="TableHead"/>
              <w:framePr w:hSpace="0" w:wrap="auto" w:hAnchor="text" w:xAlign="left" w:yAlign="inline"/>
            </w:pPr>
            <w:r w:rsidRPr="00CD691A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7552AE" w14:textId="77777777" w:rsidR="00814220" w:rsidRPr="00DD0D9F" w:rsidRDefault="00814220" w:rsidP="00180D4F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AF1B4CD" w14:textId="77777777" w:rsidR="00814220" w:rsidRPr="00CD691A" w:rsidRDefault="00814220" w:rsidP="00180D4F">
            <w:pPr>
              <w:pStyle w:val="TableHead"/>
              <w:framePr w:hSpace="0" w:wrap="auto" w:hAnchor="text" w:xAlign="left" w:yAlign="inline"/>
            </w:pPr>
            <w:r w:rsidRPr="00CD691A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B20346" w14:textId="77777777" w:rsidR="00814220" w:rsidRPr="00CD691A" w:rsidRDefault="00814220" w:rsidP="00180D4F">
            <w:pPr>
              <w:pStyle w:val="TableHead"/>
              <w:framePr w:hSpace="0" w:wrap="auto" w:hAnchor="text" w:xAlign="left" w:yAlign="inline"/>
            </w:pPr>
            <w:r w:rsidRPr="00CD691A">
              <w:t>AOs</w:t>
            </w:r>
          </w:p>
        </w:tc>
        <w:tc>
          <w:tcPr>
            <w:tcW w:w="1897" w:type="dxa"/>
            <w:vAlign w:val="center"/>
          </w:tcPr>
          <w:p w14:paraId="0934765D" w14:textId="77777777" w:rsidR="00814220" w:rsidRPr="00CD691A" w:rsidRDefault="00CD691A" w:rsidP="00180D4F">
            <w:pPr>
              <w:pStyle w:val="TableHead"/>
              <w:framePr w:hSpace="0" w:wrap="auto" w:hAnchor="text" w:xAlign="left" w:yAlign="inline"/>
            </w:pPr>
            <w:r w:rsidRPr="00CD691A">
              <w:t>Pearson Progression Step and Progress descriptor</w:t>
            </w:r>
          </w:p>
        </w:tc>
      </w:tr>
      <w:tr w:rsidR="00CD691A" w:rsidRPr="00D23ECE" w14:paraId="0C78AB14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97BE3D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7D6A20D8" w14:textId="71816176" w:rsidR="00CD691A" w:rsidRPr="003F5E4D" w:rsidRDefault="00803C86" w:rsidP="005C5034">
            <w:pPr>
              <w:pStyle w:val="Text"/>
              <w:tabs>
                <w:tab w:val="clear" w:pos="227"/>
                <w:tab w:val="left" w:pos="102"/>
              </w:tabs>
              <w:ind w:firstLine="102"/>
            </w:pPr>
            <w:r w:rsidRPr="00B976E2">
              <w:rPr>
                <w:position w:val="-22"/>
              </w:rPr>
              <w:object w:dxaOrig="3060" w:dyaOrig="600" w14:anchorId="13236B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pt;height:30pt" o:ole="">
                  <v:imagedata r:id="rId8" o:title=""/>
                </v:shape>
                <o:OLEObject Type="Embed" ProgID="Equation.DSMT4" ShapeID="_x0000_i1025" DrawAspect="Content" ObjectID="_1569048781" r:id="rId9"/>
              </w:object>
            </w:r>
            <w:r w:rsidR="00CD691A">
              <w:t>or awrt 0.167</w:t>
            </w:r>
          </w:p>
        </w:tc>
        <w:tc>
          <w:tcPr>
            <w:tcW w:w="850" w:type="dxa"/>
            <w:shd w:val="clear" w:color="auto" w:fill="auto"/>
          </w:tcPr>
          <w:p w14:paraId="6B7AF3E1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M1</w:t>
            </w:r>
          </w:p>
          <w:p w14:paraId="66EAF0DA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A1</w:t>
            </w:r>
          </w:p>
        </w:tc>
        <w:tc>
          <w:tcPr>
            <w:tcW w:w="709" w:type="dxa"/>
          </w:tcPr>
          <w:p w14:paraId="5E26CD9C" w14:textId="77777777" w:rsidR="00CD691A" w:rsidRPr="00CD691A" w:rsidRDefault="00CD691A" w:rsidP="00B976E2">
            <w:pPr>
              <w:pStyle w:val="Text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1.1b</w:t>
            </w:r>
          </w:p>
          <w:p w14:paraId="11AAC187" w14:textId="77777777" w:rsidR="00CD691A" w:rsidRPr="00CD691A" w:rsidRDefault="00CD691A" w:rsidP="00B976E2">
            <w:pPr>
              <w:pStyle w:val="Text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1.1b</w:t>
            </w:r>
          </w:p>
        </w:tc>
        <w:tc>
          <w:tcPr>
            <w:tcW w:w="1897" w:type="dxa"/>
            <w:shd w:val="clear" w:color="auto" w:fill="auto"/>
          </w:tcPr>
          <w:p w14:paraId="5ECF0214" w14:textId="77777777" w:rsidR="00CD691A" w:rsidRPr="00CD691A" w:rsidRDefault="00CD691A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1st</w:t>
            </w:r>
          </w:p>
          <w:p w14:paraId="468F8F49" w14:textId="0CB2EAA3" w:rsidR="00CD691A" w:rsidRPr="00CD691A" w:rsidRDefault="00CD691A" w:rsidP="005C5034">
            <w:pPr>
              <w:pStyle w:val="Text"/>
              <w:spacing w:before="80" w:after="80" w:line="240" w:lineRule="auto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Calculate probabilities for single events</w:t>
            </w:r>
            <w:r w:rsidR="004F5B27">
              <w:t>.</w:t>
            </w:r>
          </w:p>
        </w:tc>
      </w:tr>
      <w:tr w:rsidR="00CD691A" w:rsidRPr="00D23ECE" w14:paraId="5E7D208A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47E3A7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F538C9" w14:textId="77777777" w:rsidR="00CD691A" w:rsidRDefault="00CD691A" w:rsidP="00EF2867">
            <w:pPr>
              <w:pStyle w:val="Text"/>
              <w:ind w:firstLine="243"/>
            </w:pPr>
          </w:p>
        </w:tc>
        <w:tc>
          <w:tcPr>
            <w:tcW w:w="850" w:type="dxa"/>
            <w:shd w:val="clear" w:color="auto" w:fill="auto"/>
          </w:tcPr>
          <w:p w14:paraId="26905CED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</w:tcPr>
          <w:p w14:paraId="0B49A4C7" w14:textId="77777777" w:rsidR="00CD691A" w:rsidRPr="00CD691A" w:rsidRDefault="00CD691A" w:rsidP="00CD691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897" w:type="dxa"/>
            <w:shd w:val="clear" w:color="auto" w:fill="auto"/>
          </w:tcPr>
          <w:p w14:paraId="23430E02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6DABE5BC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15648B8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6630749D" w14:textId="77777777" w:rsidR="00CD691A" w:rsidRPr="00814220" w:rsidRDefault="006F61C8" w:rsidP="006B5D1F">
            <w:pPr>
              <w:pStyle w:val="Text"/>
              <w:spacing w:before="80" w:after="80" w:line="240" w:lineRule="auto"/>
              <w:ind w:firstLine="102"/>
            </w:pPr>
            <w:r w:rsidRPr="00CD691A">
              <w:object w:dxaOrig="1100" w:dyaOrig="600" w14:anchorId="50D4D0FB">
                <v:shape id="_x0000_i1026" type="#_x0000_t75" style="width:54.75pt;height:30pt" o:ole="">
                  <v:imagedata r:id="rId10" o:title=""/>
                </v:shape>
                <o:OLEObject Type="Embed" ProgID="Equation.DSMT4" ShapeID="_x0000_i1026" DrawAspect="Content" ObjectID="_1569048782" r:id="rId11"/>
              </w:object>
            </w:r>
            <w:r w:rsidR="00CD691A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BF68699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CD691A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967F89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</w:pPr>
            <w:r w:rsidRPr="00CD691A">
              <w:t>1.1b</w:t>
            </w:r>
          </w:p>
        </w:tc>
        <w:tc>
          <w:tcPr>
            <w:tcW w:w="1897" w:type="dxa"/>
            <w:vMerge w:val="restart"/>
          </w:tcPr>
          <w:p w14:paraId="07A7909A" w14:textId="77777777" w:rsidR="00CD691A" w:rsidRPr="00CD691A" w:rsidRDefault="00CD691A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3rd</w:t>
            </w:r>
          </w:p>
          <w:p w14:paraId="426311BA" w14:textId="46E031AD" w:rsidR="00CD691A" w:rsidRPr="00CD691A" w:rsidRDefault="00CD691A" w:rsidP="005C5034">
            <w:pPr>
              <w:pStyle w:val="Text"/>
              <w:spacing w:before="80" w:after="80" w:line="240" w:lineRule="auto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Understand and use Venn diagrams for multiple events</w:t>
            </w:r>
            <w:r w:rsidR="004F5B27">
              <w:t>.</w:t>
            </w:r>
          </w:p>
        </w:tc>
      </w:tr>
      <w:tr w:rsidR="00CD691A" w:rsidRPr="00D23ECE" w14:paraId="11DA8872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993CFA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C5415F" w14:textId="484CFF39" w:rsidR="00CD691A" w:rsidRPr="00B976E2" w:rsidRDefault="00803C86" w:rsidP="006B5D1F">
            <w:pPr>
              <w:pStyle w:val="Text"/>
              <w:spacing w:before="80" w:after="80" w:line="240" w:lineRule="auto"/>
              <w:ind w:firstLine="102"/>
              <w:rPr>
                <w:lang w:eastAsia="en-GB"/>
              </w:rPr>
            </w:pPr>
            <w:r w:rsidRPr="00803C86">
              <w:rPr>
                <w:position w:val="-22"/>
                <w:lang w:eastAsia="en-GB"/>
              </w:rPr>
              <w:object w:dxaOrig="2320" w:dyaOrig="600" w14:anchorId="0F620946">
                <v:shape id="_x0000_i1027" type="#_x0000_t75" style="width:114.75pt;height:30pt" o:ole="">
                  <v:imagedata r:id="rId12" o:title=""/>
                </v:shape>
                <o:OLEObject Type="Embed" ProgID="Equation.DSMT4" ShapeID="_x0000_i1027" DrawAspect="Content" ObjectID="_1569048783" r:id="rId13"/>
              </w:object>
            </w:r>
            <w:bookmarkStart w:id="0" w:name="_GoBack"/>
            <w:bookmarkEnd w:id="0"/>
          </w:p>
        </w:tc>
        <w:tc>
          <w:tcPr>
            <w:tcW w:w="850" w:type="dxa"/>
            <w:shd w:val="clear" w:color="auto" w:fill="auto"/>
          </w:tcPr>
          <w:p w14:paraId="7D69D1C5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FA160EF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97" w:type="dxa"/>
            <w:vMerge/>
            <w:vAlign w:val="bottom"/>
          </w:tcPr>
          <w:p w14:paraId="4D10A018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3199335C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B13B15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345AEA" w14:textId="77777777" w:rsidR="00CD691A" w:rsidRPr="00CD691A" w:rsidRDefault="00CD691A" w:rsidP="005C5034">
            <w:pPr>
              <w:ind w:firstLine="102"/>
              <w:rPr>
                <w:rFonts w:ascii="Times New Roman" w:hAnsi="Times New Roman" w:cs="Times New Roman"/>
                <w:bCs/>
                <w:noProof/>
                <w:position w:val="-24"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34908505" w14:textId="77777777" w:rsid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74BEBA2" w14:textId="77777777" w:rsidR="00CD691A" w:rsidRDefault="00CD691A" w:rsidP="00CD691A">
            <w:pPr>
              <w:pStyle w:val="Text"/>
              <w:jc w:val="center"/>
            </w:pPr>
          </w:p>
        </w:tc>
        <w:tc>
          <w:tcPr>
            <w:tcW w:w="1897" w:type="dxa"/>
            <w:vAlign w:val="bottom"/>
          </w:tcPr>
          <w:p w14:paraId="269B5F06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42315B17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542384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7FE369A6" w14:textId="77777777" w:rsidR="00CD691A" w:rsidRPr="00D23ECE" w:rsidRDefault="00CD691A" w:rsidP="005C5034">
            <w:pPr>
              <w:pStyle w:val="Text"/>
              <w:ind w:firstLine="102"/>
            </w:pPr>
            <w:r>
              <w:t>0</w:t>
            </w:r>
          </w:p>
        </w:tc>
        <w:tc>
          <w:tcPr>
            <w:tcW w:w="850" w:type="dxa"/>
            <w:shd w:val="clear" w:color="auto" w:fill="auto"/>
          </w:tcPr>
          <w:p w14:paraId="5258F852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A3B34BC" w14:textId="77777777" w:rsidR="00CD691A" w:rsidRPr="00CD691A" w:rsidRDefault="00CD691A" w:rsidP="00CD691A">
            <w:pPr>
              <w:pStyle w:val="Text"/>
              <w:jc w:val="center"/>
            </w:pPr>
            <w:r w:rsidRPr="00CD691A">
              <w:t>1.1b</w:t>
            </w:r>
          </w:p>
        </w:tc>
        <w:tc>
          <w:tcPr>
            <w:tcW w:w="1897" w:type="dxa"/>
            <w:vMerge w:val="restart"/>
            <w:vAlign w:val="bottom"/>
          </w:tcPr>
          <w:p w14:paraId="0C62ED10" w14:textId="77777777" w:rsidR="00CD691A" w:rsidRPr="00CD691A" w:rsidRDefault="00CD691A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3rd</w:t>
            </w:r>
          </w:p>
          <w:p w14:paraId="4A2D2D58" w14:textId="21DE981C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Understand and use the definition of mutually exclusive in probability calculations</w:t>
            </w:r>
            <w:r w:rsidR="004F5B27">
              <w:t>.</w:t>
            </w:r>
          </w:p>
        </w:tc>
      </w:tr>
      <w:tr w:rsidR="00CD691A" w:rsidRPr="00D23ECE" w14:paraId="0DB82EF6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805E30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AA59AA" w14:textId="77777777" w:rsidR="00CD691A" w:rsidRDefault="00CD691A" w:rsidP="005C5034">
            <w:pPr>
              <w:pStyle w:val="Text"/>
              <w:ind w:firstLine="102"/>
            </w:pPr>
            <w:r>
              <w:t xml:space="preserve">No student reads both magazine </w:t>
            </w:r>
            <w:r w:rsidRPr="00B976E2">
              <w:rPr>
                <w:i/>
              </w:rPr>
              <w:t>A</w:t>
            </w:r>
            <w:r>
              <w:t xml:space="preserve"> and magazine </w:t>
            </w:r>
            <w:r w:rsidRPr="00B976E2">
              <w:rPr>
                <w:i/>
              </w:rPr>
              <w:t>C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73E9CE9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8165B6F" w14:textId="77777777" w:rsidR="00CD691A" w:rsidRPr="00CD691A" w:rsidRDefault="00557284" w:rsidP="00CD691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97" w:type="dxa"/>
            <w:vMerge/>
            <w:vAlign w:val="bottom"/>
          </w:tcPr>
          <w:p w14:paraId="5CBE5B0F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5ACC859F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EE450B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DBA13E" w14:textId="77777777" w:rsidR="00CD691A" w:rsidRDefault="00CD691A" w:rsidP="005C5034">
            <w:pPr>
              <w:pStyle w:val="Text"/>
              <w:ind w:firstLine="102"/>
            </w:pPr>
          </w:p>
        </w:tc>
        <w:tc>
          <w:tcPr>
            <w:tcW w:w="850" w:type="dxa"/>
            <w:shd w:val="clear" w:color="auto" w:fill="auto"/>
          </w:tcPr>
          <w:p w14:paraId="4CC5B73E" w14:textId="77777777" w:rsid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81398B1" w14:textId="77777777" w:rsidR="00CD691A" w:rsidRDefault="00CD691A" w:rsidP="00CD691A">
            <w:pPr>
              <w:pStyle w:val="Text"/>
              <w:jc w:val="center"/>
            </w:pPr>
          </w:p>
        </w:tc>
        <w:tc>
          <w:tcPr>
            <w:tcW w:w="1897" w:type="dxa"/>
            <w:vAlign w:val="bottom"/>
          </w:tcPr>
          <w:p w14:paraId="02D5AFF9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4F36AAB3" w14:textId="77777777" w:rsidTr="00207CC9">
        <w:trPr>
          <w:trHeight w:val="96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2F1E5F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14:paraId="71AD0BC9" w14:textId="0B84DE49" w:rsidR="00803C86" w:rsidRPr="00B976E2" w:rsidRDefault="00803C86" w:rsidP="005C5034">
            <w:pPr>
              <w:pStyle w:val="Text"/>
              <w:keepNext/>
              <w:keepLines/>
              <w:ind w:firstLine="102"/>
              <w:outlineLvl w:val="4"/>
            </w:pPr>
            <w:r w:rsidRPr="00B976E2">
              <w:rPr>
                <w:position w:val="-22"/>
              </w:rPr>
              <w:object w:dxaOrig="4040" w:dyaOrig="600" w14:anchorId="5AC8B1AA">
                <v:shape id="_x0000_i1028" type="#_x0000_t75" style="width:201.75pt;height:30pt" o:ole="">
                  <v:imagedata r:id="rId14" o:title=""/>
                </v:shape>
                <o:OLEObject Type="Embed" ProgID="Equation.DSMT4" ShapeID="_x0000_i1028" DrawAspect="Content" ObjectID="_1569048784" r:id="rId15"/>
              </w:object>
            </w:r>
          </w:p>
        </w:tc>
        <w:tc>
          <w:tcPr>
            <w:tcW w:w="850" w:type="dxa"/>
            <w:shd w:val="clear" w:color="auto" w:fill="auto"/>
          </w:tcPr>
          <w:p w14:paraId="16A9FFCE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2C736F7" w14:textId="77777777" w:rsidR="00CD691A" w:rsidRPr="00CD691A" w:rsidRDefault="00CD691A" w:rsidP="00CD691A">
            <w:pPr>
              <w:pStyle w:val="Text"/>
              <w:jc w:val="center"/>
            </w:pPr>
            <w:r w:rsidRPr="00CD691A">
              <w:t>1.1b</w:t>
            </w:r>
          </w:p>
        </w:tc>
        <w:tc>
          <w:tcPr>
            <w:tcW w:w="1897" w:type="dxa"/>
          </w:tcPr>
          <w:p w14:paraId="7F944CE3" w14:textId="28276747" w:rsidR="00CD691A" w:rsidRPr="00CD691A" w:rsidRDefault="00803C86" w:rsidP="00B976E2">
            <w:pPr>
              <w:pStyle w:val="Text"/>
              <w:jc w:val="center"/>
            </w:pPr>
            <w:r>
              <w:t>3rd</w:t>
            </w:r>
          </w:p>
          <w:p w14:paraId="77569247" w14:textId="737E30FA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Understand and use Venn diagrams for multiple events</w:t>
            </w:r>
            <w:r w:rsidR="004F5B27">
              <w:t>.</w:t>
            </w:r>
          </w:p>
        </w:tc>
      </w:tr>
      <w:tr w:rsidR="00CD691A" w:rsidRPr="00D23ECE" w14:paraId="167212AB" w14:textId="77777777" w:rsidTr="00207CC9">
        <w:trPr>
          <w:trHeight w:val="512"/>
          <w:jc w:val="center"/>
        </w:trPr>
        <w:tc>
          <w:tcPr>
            <w:tcW w:w="817" w:type="dxa"/>
            <w:vMerge/>
            <w:shd w:val="clear" w:color="auto" w:fill="auto"/>
          </w:tcPr>
          <w:p w14:paraId="7F3F6712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6219C5" w14:textId="77777777" w:rsidR="00CD691A" w:rsidRDefault="00CD691A" w:rsidP="005C5034">
            <w:pPr>
              <w:pStyle w:val="Text"/>
              <w:ind w:firstLine="102"/>
              <w:rPr>
                <w:position w:val="-26"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54837AB3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3070097" w14:textId="77777777" w:rsidR="00CD691A" w:rsidRPr="00CD691A" w:rsidRDefault="00CD691A" w:rsidP="00CD691A">
            <w:pPr>
              <w:pStyle w:val="Text"/>
              <w:jc w:val="center"/>
            </w:pPr>
          </w:p>
        </w:tc>
        <w:tc>
          <w:tcPr>
            <w:tcW w:w="1897" w:type="dxa"/>
            <w:vAlign w:val="bottom"/>
          </w:tcPr>
          <w:p w14:paraId="4EAE7958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1238B01B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42DA9A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 w:rsidRPr="00CD691A">
              <w:rPr>
                <w:b/>
              </w:rPr>
              <w:t>1e</w:t>
            </w:r>
          </w:p>
        </w:tc>
        <w:tc>
          <w:tcPr>
            <w:tcW w:w="5954" w:type="dxa"/>
            <w:shd w:val="clear" w:color="auto" w:fill="auto"/>
          </w:tcPr>
          <w:p w14:paraId="6CC90D6D" w14:textId="03505816" w:rsidR="00CD691A" w:rsidRPr="00CD691A" w:rsidRDefault="00803C86" w:rsidP="006B5D1F">
            <w:pPr>
              <w:pStyle w:val="Text"/>
              <w:spacing w:before="80" w:after="80" w:line="240" w:lineRule="auto"/>
              <w:ind w:firstLine="102"/>
            </w:pPr>
            <w:r w:rsidRPr="00B976E2">
              <w:rPr>
                <w:position w:val="-22"/>
              </w:rPr>
              <w:object w:dxaOrig="2800" w:dyaOrig="600" w14:anchorId="6054B4C0">
                <v:shape id="_x0000_i1029" type="#_x0000_t75" style="width:139.5pt;height:30pt" o:ole="">
                  <v:imagedata r:id="rId16" o:title=""/>
                </v:shape>
                <o:OLEObject Type="Embed" ProgID="Equation.DSMT4" ShapeID="_x0000_i1029" DrawAspect="Content" ObjectID="_1569048785" r:id="rId17"/>
              </w:object>
            </w:r>
          </w:p>
        </w:tc>
        <w:tc>
          <w:tcPr>
            <w:tcW w:w="850" w:type="dxa"/>
            <w:shd w:val="clear" w:color="auto" w:fill="auto"/>
          </w:tcPr>
          <w:p w14:paraId="7814F360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CD691A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6C98F8D" w14:textId="77777777" w:rsidR="00CD691A" w:rsidRPr="00CD691A" w:rsidRDefault="00557284" w:rsidP="006B5D1F">
            <w:pPr>
              <w:pStyle w:val="Text"/>
              <w:spacing w:before="80" w:after="80" w:line="240" w:lineRule="auto"/>
              <w:jc w:val="center"/>
            </w:pPr>
            <w:r>
              <w:t>2.1</w:t>
            </w:r>
          </w:p>
        </w:tc>
        <w:tc>
          <w:tcPr>
            <w:tcW w:w="1897" w:type="dxa"/>
            <w:vMerge w:val="restart"/>
          </w:tcPr>
          <w:p w14:paraId="0D9500CC" w14:textId="77777777" w:rsidR="00CD691A" w:rsidRPr="00CD691A" w:rsidRDefault="00CD691A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4th</w:t>
            </w:r>
          </w:p>
          <w:p w14:paraId="284C4D28" w14:textId="4B29D99C" w:rsidR="00CD691A" w:rsidRPr="00CD691A" w:rsidRDefault="00CD691A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CD691A">
              <w:t>Understand and use the definition of independence in probability calculations</w:t>
            </w:r>
            <w:r w:rsidR="004F5B27">
              <w:t>.</w:t>
            </w:r>
          </w:p>
        </w:tc>
      </w:tr>
      <w:tr w:rsidR="00CD691A" w:rsidRPr="00D23ECE" w14:paraId="1FDA65F2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C8B49B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C56C02" w14:textId="1F65BF1A" w:rsidR="00CD691A" w:rsidRDefault="00803C86" w:rsidP="006B5D1F">
            <w:pPr>
              <w:pStyle w:val="Text"/>
              <w:spacing w:before="80" w:after="80" w:line="240" w:lineRule="auto"/>
              <w:ind w:firstLine="102"/>
            </w:pPr>
            <w:r w:rsidRPr="00255164">
              <w:rPr>
                <w:position w:val="-22"/>
              </w:rPr>
              <w:object w:dxaOrig="2020" w:dyaOrig="600" w14:anchorId="2CA71C77">
                <v:shape id="_x0000_i1030" type="#_x0000_t75" style="width:101.25pt;height:30pt" o:ole="">
                  <v:imagedata r:id="rId18" o:title=""/>
                </v:shape>
                <o:OLEObject Type="Embed" ProgID="Equation.DSMT4" ShapeID="_x0000_i1030" DrawAspect="Content" ObjectID="_1569048786" r:id="rId19"/>
              </w:object>
            </w:r>
            <w:r>
              <w:t xml:space="preserve">, </w:t>
            </w:r>
            <w:r w:rsidR="00CD691A">
              <w:t>and</w:t>
            </w:r>
          </w:p>
        </w:tc>
        <w:tc>
          <w:tcPr>
            <w:tcW w:w="850" w:type="dxa"/>
            <w:shd w:val="clear" w:color="auto" w:fill="auto"/>
          </w:tcPr>
          <w:p w14:paraId="61CD706D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5EEE6D" w14:textId="77777777" w:rsidR="00CD691A" w:rsidRPr="00CD691A" w:rsidRDefault="00557284" w:rsidP="006B5D1F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97" w:type="dxa"/>
            <w:vMerge/>
            <w:vAlign w:val="bottom"/>
          </w:tcPr>
          <w:p w14:paraId="51ED837E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76FB051C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85C158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4B54FB" w14:textId="77777777" w:rsidR="00803C86" w:rsidRDefault="00803C86" w:rsidP="006B5D1F">
            <w:pPr>
              <w:pStyle w:val="Text"/>
              <w:spacing w:before="80" w:after="80" w:line="240" w:lineRule="auto"/>
              <w:ind w:firstLine="102"/>
            </w:pPr>
            <w:r w:rsidRPr="00255164">
              <w:rPr>
                <w:position w:val="-22"/>
              </w:rPr>
              <w:object w:dxaOrig="3620" w:dyaOrig="600" w14:anchorId="21FBDE98">
                <v:shape id="_x0000_i1031" type="#_x0000_t75" style="width:180.75pt;height:30pt" o:ole="">
                  <v:imagedata r:id="rId20" o:title=""/>
                </v:shape>
                <o:OLEObject Type="Embed" ProgID="Equation.DSMT4" ShapeID="_x0000_i1031" DrawAspect="Content" ObjectID="_1569048787" r:id="rId21"/>
              </w:object>
            </w:r>
          </w:p>
          <w:p w14:paraId="0107F914" w14:textId="0F091EFF" w:rsidR="00CD691A" w:rsidRPr="00D23ECE" w:rsidRDefault="00CD691A" w:rsidP="006B5D1F">
            <w:pPr>
              <w:pStyle w:val="Text"/>
              <w:spacing w:before="80" w:after="80" w:line="240" w:lineRule="auto"/>
              <w:ind w:firstLine="102"/>
            </w:pPr>
            <w:r>
              <w:t>So yes</w:t>
            </w:r>
            <w:r w:rsidR="00980E25">
              <w:t>,</w:t>
            </w:r>
            <w:r>
              <w:t xml:space="preserve"> they are independent</w:t>
            </w:r>
            <w:r w:rsidR="00980E25">
              <w:t>.</w:t>
            </w:r>
          </w:p>
        </w:tc>
        <w:tc>
          <w:tcPr>
            <w:tcW w:w="850" w:type="dxa"/>
            <w:shd w:val="clear" w:color="auto" w:fill="auto"/>
          </w:tcPr>
          <w:p w14:paraId="29EB2A37" w14:textId="77777777" w:rsidR="00CD691A" w:rsidRPr="00CD691A" w:rsidRDefault="00CD691A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DBF516E" w14:textId="77777777" w:rsidR="00CD691A" w:rsidRPr="00CD691A" w:rsidRDefault="00557284" w:rsidP="006B5D1F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97" w:type="dxa"/>
            <w:vMerge/>
            <w:vAlign w:val="bottom"/>
          </w:tcPr>
          <w:p w14:paraId="6FA3B8F2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D691A" w:rsidRPr="00D23ECE" w14:paraId="1E1542C8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000447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B0CA11" w14:textId="77777777" w:rsidR="00CD691A" w:rsidRDefault="00CD691A" w:rsidP="00CD691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744E9CE" w14:textId="77777777" w:rsidR="00CD691A" w:rsidRPr="00CD691A" w:rsidRDefault="00CD691A" w:rsidP="00CD691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9CA78F3" w14:textId="77777777" w:rsidR="00CD691A" w:rsidRPr="00CD691A" w:rsidRDefault="00CD691A" w:rsidP="00CD691A">
            <w:pPr>
              <w:pStyle w:val="Text"/>
              <w:jc w:val="center"/>
            </w:pPr>
          </w:p>
        </w:tc>
        <w:tc>
          <w:tcPr>
            <w:tcW w:w="1897" w:type="dxa"/>
            <w:vAlign w:val="bottom"/>
          </w:tcPr>
          <w:p w14:paraId="578ED885" w14:textId="77777777" w:rsidR="00CD691A" w:rsidRPr="00CD691A" w:rsidRDefault="00CD691A" w:rsidP="0038776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FF3BB2" w:rsidRPr="00D23ECE" w14:paraId="5E59EE74" w14:textId="77777777" w:rsidTr="00207CC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14:paraId="30AFABAE" w14:textId="77777777" w:rsidR="00FF3BB2" w:rsidRPr="00CD691A" w:rsidRDefault="003F5E4D" w:rsidP="00CD691A">
            <w:pPr>
              <w:pStyle w:val="Marks"/>
              <w:framePr w:hSpace="0" w:wrap="auto" w:hAnchor="text" w:xAlign="left" w:yAlign="inline"/>
            </w:pPr>
            <w:r w:rsidRPr="00CD691A">
              <w:t>(10</w:t>
            </w:r>
            <w:r w:rsidR="00FF3BB2" w:rsidRPr="00CD691A">
              <w:t xml:space="preserve"> mark</w:t>
            </w:r>
            <w:r w:rsidR="0038776C" w:rsidRPr="00CD691A">
              <w:t>s</w:t>
            </w:r>
            <w:r w:rsidR="00FF3BB2" w:rsidRPr="00CD691A">
              <w:t>)</w:t>
            </w:r>
          </w:p>
        </w:tc>
      </w:tr>
      <w:tr w:rsidR="00FF3BB2" w:rsidRPr="0092323C" w14:paraId="1CEE16F1" w14:textId="77777777" w:rsidTr="00207CC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14:paraId="3B1DB37B" w14:textId="77777777" w:rsidR="00FF3BB2" w:rsidRPr="00CD691A" w:rsidRDefault="00FF3BB2" w:rsidP="00CD691A">
            <w:pPr>
              <w:pStyle w:val="TableHead"/>
              <w:framePr w:hSpace="0" w:wrap="auto" w:hAnchor="text" w:xAlign="left" w:yAlign="inline"/>
            </w:pPr>
            <w:r w:rsidRPr="00CD691A">
              <w:lastRenderedPageBreak/>
              <w:t>Notes</w:t>
            </w:r>
          </w:p>
          <w:p w14:paraId="7D7B3944" w14:textId="19CD16C3" w:rsidR="00803C86" w:rsidRPr="00B976E2" w:rsidRDefault="00EF2867" w:rsidP="00CD691A">
            <w:pPr>
              <w:pStyle w:val="TableHead"/>
              <w:framePr w:hSpace="0" w:wrap="auto" w:hAnchor="text" w:xAlign="left" w:yAlign="inline"/>
              <w:jc w:val="left"/>
            </w:pPr>
            <w:r>
              <w:t>1e</w:t>
            </w:r>
          </w:p>
          <w:p w14:paraId="7B50DFC2" w14:textId="3C4FF4FF" w:rsidR="00803C86" w:rsidRDefault="00B976E2" w:rsidP="00CD691A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rPr>
                <w:b w:val="0"/>
              </w:rPr>
              <w:t>Allow</w:t>
            </w:r>
            <w:r w:rsidR="0076321E" w:rsidRPr="00CD691A">
              <w:rPr>
                <w:b w:val="0"/>
              </w:rPr>
              <w:t xml:space="preserve"> a</w:t>
            </w:r>
            <w:r w:rsidR="00CE4E7A" w:rsidRPr="00CD691A">
              <w:rPr>
                <w:b w:val="0"/>
              </w:rPr>
              <w:t>lternative</w:t>
            </w:r>
            <w:r w:rsidR="0076321E" w:rsidRPr="00CD691A">
              <w:rPr>
                <w:b w:val="0"/>
              </w:rPr>
              <w:t xml:space="preserve"> using formal conditional probability</w:t>
            </w:r>
            <w:r w:rsidR="00CE4E7A" w:rsidRPr="00CD691A">
              <w:rPr>
                <w:b w:val="0"/>
              </w:rPr>
              <w:t>: P(</w:t>
            </w:r>
            <w:r w:rsidR="00CE4E7A" w:rsidRPr="00B976E2">
              <w:rPr>
                <w:b w:val="0"/>
                <w:i/>
              </w:rPr>
              <w:t>B</w:t>
            </w:r>
            <w:r w:rsidR="00CE4E7A" w:rsidRPr="00CD691A">
              <w:rPr>
                <w:b w:val="0"/>
              </w:rPr>
              <w:t xml:space="preserve">) = </w:t>
            </w:r>
            <w:r w:rsidRPr="00B976E2">
              <w:rPr>
                <w:b w:val="0"/>
                <w:position w:val="-20"/>
              </w:rPr>
              <w:object w:dxaOrig="200" w:dyaOrig="499" w14:anchorId="56972D22">
                <v:shape id="_x0000_i1032" type="#_x0000_t75" style="width:9.75pt;height:24.75pt" o:ole="">
                  <v:imagedata r:id="rId22" o:title=""/>
                </v:shape>
                <o:OLEObject Type="Embed" ProgID="Equation.DSMT4" ShapeID="_x0000_i1032" DrawAspect="Content" ObjectID="_1569048788" r:id="rId23"/>
              </w:object>
            </w:r>
            <w:r w:rsidR="00CE4E7A" w:rsidRPr="00CD691A">
              <w:rPr>
                <w:b w:val="0"/>
              </w:rPr>
              <w:t xml:space="preserve"> (B1). Finding P(</w:t>
            </w:r>
            <w:r w:rsidR="00CE4E7A" w:rsidRPr="00B976E2">
              <w:rPr>
                <w:b w:val="0"/>
                <w:i/>
              </w:rPr>
              <w:t>B</w:t>
            </w:r>
            <w:r w:rsidR="00CE4E7A" w:rsidRPr="00CD691A">
              <w:rPr>
                <w:b w:val="0"/>
              </w:rPr>
              <w:t>|</w:t>
            </w:r>
            <w:r w:rsidR="00CE4E7A" w:rsidRPr="00B976E2">
              <w:rPr>
                <w:b w:val="0"/>
                <w:i/>
              </w:rPr>
              <w:t>C</w:t>
            </w:r>
            <w:r w:rsidR="00CE4E7A" w:rsidRPr="00CD691A">
              <w:rPr>
                <w:b w:val="0"/>
              </w:rPr>
              <w:t xml:space="preserve">) = </w:t>
            </w:r>
            <w:r w:rsidRPr="00B976E2">
              <w:rPr>
                <w:b w:val="0"/>
                <w:position w:val="-24"/>
              </w:rPr>
              <w:object w:dxaOrig="1020" w:dyaOrig="540" w14:anchorId="00AB48DF">
                <v:shape id="_x0000_i1033" type="#_x0000_t75" style="width:51.75pt;height:27pt" o:ole="">
                  <v:imagedata r:id="rId24" o:title=""/>
                </v:shape>
                <o:OLEObject Type="Embed" ProgID="Equation.DSMT4" ShapeID="_x0000_i1033" DrawAspect="Content" ObjectID="_1569048789" r:id="rId25"/>
              </w:object>
            </w:r>
            <w:r w:rsidR="00803C86">
              <w:rPr>
                <w:b w:val="0"/>
              </w:rPr>
              <w:t xml:space="preserve"> </w:t>
            </w:r>
            <w:r w:rsidR="00CE4E7A" w:rsidRPr="00CD691A">
              <w:rPr>
                <w:b w:val="0"/>
              </w:rPr>
              <w:t>and comparing with P(</w:t>
            </w:r>
            <w:r w:rsidR="00CE4E7A" w:rsidRPr="00B976E2">
              <w:rPr>
                <w:b w:val="0"/>
                <w:i/>
              </w:rPr>
              <w:t>B</w:t>
            </w:r>
            <w:r w:rsidR="00CE4E7A" w:rsidRPr="00CD691A">
              <w:rPr>
                <w:b w:val="0"/>
              </w:rPr>
              <w:t>) (M1). Correct conclusion (A1).</w:t>
            </w:r>
          </w:p>
          <w:p w14:paraId="306E9244" w14:textId="6276AC89" w:rsidR="00FF3BB2" w:rsidRPr="00CD691A" w:rsidRDefault="00CE4E7A" w:rsidP="005C5034">
            <w:pPr>
              <w:pStyle w:val="TableHead"/>
              <w:framePr w:hSpace="0" w:wrap="auto" w:hAnchor="text" w:xAlign="left" w:yAlign="inline"/>
              <w:jc w:val="left"/>
            </w:pPr>
            <w:r w:rsidRPr="00CD691A">
              <w:rPr>
                <w:b w:val="0"/>
              </w:rPr>
              <w:t>Or P(</w:t>
            </w:r>
            <w:r w:rsidRPr="00B976E2">
              <w:rPr>
                <w:b w:val="0"/>
                <w:i/>
              </w:rPr>
              <w:t>C</w:t>
            </w:r>
            <w:r w:rsidRPr="00CD691A">
              <w:rPr>
                <w:b w:val="0"/>
              </w:rPr>
              <w:t xml:space="preserve">) = </w:t>
            </w:r>
            <w:r w:rsidR="00B976E2" w:rsidRPr="00B976E2">
              <w:rPr>
                <w:b w:val="0"/>
                <w:position w:val="-20"/>
              </w:rPr>
              <w:object w:dxaOrig="300" w:dyaOrig="499" w14:anchorId="46174C7B">
                <v:shape id="_x0000_i1034" type="#_x0000_t75" style="width:15pt;height:24.75pt" o:ole="">
                  <v:imagedata r:id="rId26" o:title=""/>
                </v:shape>
                <o:OLEObject Type="Embed" ProgID="Equation.DSMT4" ShapeID="_x0000_i1034" DrawAspect="Content" ObjectID="_1569048790" r:id="rId27"/>
              </w:object>
            </w:r>
            <w:r w:rsidR="00803C86">
              <w:rPr>
                <w:b w:val="0"/>
              </w:rPr>
              <w:t xml:space="preserve"> </w:t>
            </w:r>
            <w:r w:rsidRPr="00CD691A">
              <w:rPr>
                <w:b w:val="0"/>
              </w:rPr>
              <w:t>(B1). Finding P(</w:t>
            </w:r>
            <w:r w:rsidRPr="00B976E2">
              <w:rPr>
                <w:b w:val="0"/>
                <w:i/>
              </w:rPr>
              <w:t>C</w:t>
            </w:r>
            <w:r w:rsidRPr="00CD691A">
              <w:rPr>
                <w:b w:val="0"/>
              </w:rPr>
              <w:t>|</w:t>
            </w:r>
            <w:r w:rsidRPr="00B976E2">
              <w:rPr>
                <w:b w:val="0"/>
                <w:i/>
              </w:rPr>
              <w:t>B</w:t>
            </w:r>
            <w:r w:rsidRPr="00CD691A">
              <w:rPr>
                <w:b w:val="0"/>
              </w:rPr>
              <w:t xml:space="preserve">) = </w:t>
            </w:r>
            <w:r w:rsidR="00B976E2" w:rsidRPr="00B976E2">
              <w:rPr>
                <w:b w:val="0"/>
                <w:position w:val="-24"/>
              </w:rPr>
              <w:object w:dxaOrig="1420" w:dyaOrig="540" w14:anchorId="06DDF0BE">
                <v:shape id="_x0000_i1035" type="#_x0000_t75" style="width:71.25pt;height:27pt" o:ole="">
                  <v:imagedata r:id="rId28" o:title=""/>
                </v:shape>
                <o:OLEObject Type="Embed" ProgID="Equation.DSMT4" ShapeID="_x0000_i1035" DrawAspect="Content" ObjectID="_1569048791" r:id="rId29"/>
              </w:object>
            </w:r>
            <w:r w:rsidR="00803C86">
              <w:rPr>
                <w:b w:val="0"/>
              </w:rPr>
              <w:t xml:space="preserve"> </w:t>
            </w:r>
            <w:r w:rsidRPr="00CD691A">
              <w:rPr>
                <w:b w:val="0"/>
              </w:rPr>
              <w:t>and comparing with P(</w:t>
            </w:r>
            <w:r w:rsidRPr="00B976E2">
              <w:rPr>
                <w:b w:val="0"/>
                <w:i/>
              </w:rPr>
              <w:t>C</w:t>
            </w:r>
            <w:r w:rsidRPr="00CD691A">
              <w:rPr>
                <w:b w:val="0"/>
              </w:rPr>
              <w:t>) (M1). Correct conclusion (A1).</w:t>
            </w:r>
          </w:p>
        </w:tc>
      </w:tr>
    </w:tbl>
    <w:p w14:paraId="256F8984" w14:textId="7FDFD128" w:rsidR="00814220" w:rsidRDefault="00814220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4E70F447" w14:textId="77777777" w:rsidTr="006B5D1F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2FB40E1" w14:textId="77777777" w:rsidR="00814220" w:rsidRPr="00334CD4" w:rsidRDefault="00814220" w:rsidP="00180D4F">
            <w:pPr>
              <w:pStyle w:val="TableHead"/>
              <w:framePr w:hSpace="0" w:wrap="auto" w:hAnchor="text" w:xAlign="left" w:yAlign="inline"/>
            </w:pPr>
            <w:r w:rsidRPr="00334CD4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BF4CCDB" w14:textId="77777777" w:rsidR="00814220" w:rsidRPr="00DD0D9F" w:rsidRDefault="00814220" w:rsidP="00180D4F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963D496" w14:textId="77777777" w:rsidR="00814220" w:rsidRPr="00334CD4" w:rsidRDefault="00814220" w:rsidP="00180D4F">
            <w:pPr>
              <w:pStyle w:val="TableHead"/>
              <w:framePr w:hSpace="0" w:wrap="auto" w:hAnchor="text" w:xAlign="left" w:yAlign="inline"/>
            </w:pPr>
            <w:r w:rsidRPr="00334CD4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DF4EF7" w14:textId="77777777" w:rsidR="00814220" w:rsidRPr="00DD0D9F" w:rsidRDefault="00814220" w:rsidP="00180D4F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2E536B8" w14:textId="77777777" w:rsidR="00814220" w:rsidRDefault="00334CD4" w:rsidP="00180D4F">
            <w:pPr>
              <w:pStyle w:val="TableHead"/>
              <w:framePr w:hSpace="0" w:wrap="auto" w:hAnchor="text" w:xAlign="left" w:yAlign="inline"/>
            </w:pPr>
            <w:r w:rsidRPr="00334CD4">
              <w:t>Pearson Progression Step and Progress descriptor</w:t>
            </w:r>
          </w:p>
        </w:tc>
      </w:tr>
      <w:tr w:rsidR="00334CD4" w:rsidRPr="00D23ECE" w14:paraId="7625B37B" w14:textId="77777777" w:rsidTr="006B5D1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E5833E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 w:rsidRPr="00334CD4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24E65EC8" w14:textId="4D30959E" w:rsidR="00803C86" w:rsidRDefault="00F90CE6" w:rsidP="005C5034">
            <w:pPr>
              <w:pStyle w:val="Text"/>
              <w:ind w:left="180"/>
            </w:pPr>
            <w:r w:rsidRPr="00F90CE6">
              <w:rPr>
                <w:b/>
                <w:color w:val="FF0000"/>
                <w:lang w:eastAsia="en-GB"/>
              </w:rPr>
              <w:drawing>
                <wp:inline distT="0" distB="0" distL="0" distR="0" wp14:anchorId="207DA1D7" wp14:editId="4F379B4E">
                  <wp:extent cx="2009006" cy="2504440"/>
                  <wp:effectExtent l="0" t="0" r="0" b="0"/>
                  <wp:docPr id="3" name="Picture 3" descr="\\192.168.0.251\Pearson\A Level Maths\WIP files\Unit tests\Stats 1\Artwork\2. Files from YPS\alevel_ut_sm1_u3_test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\\192.168.0.251\Pearson\A Level Maths\WIP files\Unit tests\Stats 1\Artwork\2. Files from YPS\alevel_ut_sm1_u3_test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0728" cy="250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CEDCEC" w14:textId="15DC6E5F" w:rsidR="00334CD4" w:rsidRDefault="00803C86" w:rsidP="005C5034">
            <w:pPr>
              <w:pStyle w:val="Text"/>
              <w:ind w:left="180"/>
            </w:pPr>
            <w:r>
              <w:t>F</w:t>
            </w:r>
            <w:r w:rsidR="00334CD4">
              <w:t>or shape and labels: 3 branches followed by 3,2,2</w:t>
            </w:r>
          </w:p>
          <w:p w14:paraId="7EFE2166" w14:textId="1D82764D" w:rsidR="00334CD4" w:rsidRPr="00D23ECE" w:rsidRDefault="00334CD4" w:rsidP="005C5034">
            <w:pPr>
              <w:pStyle w:val="Text"/>
              <w:ind w:left="180"/>
            </w:pPr>
            <w:r>
              <w:t xml:space="preserve">with some </w:t>
            </w:r>
            <w:r w:rsidRPr="00B976E2">
              <w:rPr>
                <w:iCs/>
              </w:rPr>
              <w:t>R</w:t>
            </w:r>
            <w:r w:rsidRPr="00803C86">
              <w:t xml:space="preserve">, </w:t>
            </w:r>
            <w:r w:rsidRPr="00B976E2">
              <w:rPr>
                <w:iCs/>
              </w:rPr>
              <w:t>B</w:t>
            </w:r>
            <w:r w:rsidRPr="00803C86">
              <w:t xml:space="preserve"> and </w:t>
            </w:r>
            <w:r w:rsidRPr="00B976E2">
              <w:rPr>
                <w:iCs/>
              </w:rPr>
              <w:t>G</w:t>
            </w:r>
            <w:r>
              <w:t xml:space="preserve"> seen</w:t>
            </w:r>
            <w:r w:rsidR="004F5B27">
              <w:t>.</w:t>
            </w:r>
          </w:p>
        </w:tc>
        <w:tc>
          <w:tcPr>
            <w:tcW w:w="850" w:type="dxa"/>
            <w:shd w:val="clear" w:color="auto" w:fill="auto"/>
          </w:tcPr>
          <w:p w14:paraId="765433D2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1755038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33758F8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401062C5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4FA9FDE7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477E54B2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5483F8F8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65F326CC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3C243EBF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5587E8AC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59F5ECAB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  <w:p w14:paraId="4A854253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4E3AB3" w14:textId="77777777" w:rsidR="00334CD4" w:rsidRDefault="00334CD4" w:rsidP="00334CD4">
            <w:pPr>
              <w:pStyle w:val="Text"/>
              <w:jc w:val="center"/>
            </w:pPr>
          </w:p>
          <w:p w14:paraId="552EC8FB" w14:textId="77777777" w:rsidR="00334CD4" w:rsidRDefault="00334CD4" w:rsidP="00334CD4">
            <w:pPr>
              <w:pStyle w:val="Text"/>
              <w:jc w:val="center"/>
            </w:pPr>
          </w:p>
          <w:p w14:paraId="7EE12B02" w14:textId="77777777" w:rsidR="00334CD4" w:rsidRDefault="00334CD4" w:rsidP="00334CD4">
            <w:pPr>
              <w:pStyle w:val="Text"/>
              <w:jc w:val="center"/>
            </w:pPr>
          </w:p>
          <w:p w14:paraId="1F3BE629" w14:textId="77777777" w:rsidR="00334CD4" w:rsidRDefault="00334CD4" w:rsidP="00334CD4">
            <w:pPr>
              <w:pStyle w:val="Text"/>
              <w:jc w:val="center"/>
            </w:pPr>
          </w:p>
          <w:p w14:paraId="57F9853D" w14:textId="77777777" w:rsidR="00334CD4" w:rsidRDefault="00334CD4" w:rsidP="00334CD4">
            <w:pPr>
              <w:pStyle w:val="Text"/>
              <w:jc w:val="center"/>
            </w:pPr>
          </w:p>
          <w:p w14:paraId="1A7966E7" w14:textId="77777777" w:rsidR="00334CD4" w:rsidRDefault="00334CD4" w:rsidP="00334CD4">
            <w:pPr>
              <w:pStyle w:val="Text"/>
              <w:jc w:val="center"/>
            </w:pPr>
          </w:p>
          <w:p w14:paraId="3E6D7B6B" w14:textId="77777777" w:rsidR="00334CD4" w:rsidRDefault="00334CD4" w:rsidP="00334CD4">
            <w:pPr>
              <w:pStyle w:val="Text"/>
              <w:jc w:val="center"/>
            </w:pPr>
          </w:p>
          <w:p w14:paraId="09248700" w14:textId="77777777" w:rsidR="00334CD4" w:rsidRDefault="00334CD4" w:rsidP="00334CD4">
            <w:pPr>
              <w:pStyle w:val="Text"/>
              <w:jc w:val="center"/>
            </w:pPr>
          </w:p>
          <w:p w14:paraId="595BB748" w14:textId="77777777" w:rsidR="00334CD4" w:rsidRDefault="00334CD4" w:rsidP="00334CD4">
            <w:pPr>
              <w:pStyle w:val="Text"/>
              <w:jc w:val="center"/>
            </w:pPr>
          </w:p>
          <w:p w14:paraId="2E932C69" w14:textId="77777777" w:rsidR="00334CD4" w:rsidRDefault="00334CD4" w:rsidP="00334CD4">
            <w:pPr>
              <w:pStyle w:val="Text"/>
              <w:jc w:val="center"/>
            </w:pPr>
          </w:p>
          <w:p w14:paraId="5F1B7728" w14:textId="77777777" w:rsidR="00334CD4" w:rsidRDefault="00334CD4" w:rsidP="00334CD4">
            <w:pPr>
              <w:pStyle w:val="Text"/>
              <w:jc w:val="center"/>
            </w:pPr>
          </w:p>
          <w:p w14:paraId="3BB73085" w14:textId="77777777" w:rsidR="00334CD4" w:rsidRPr="00D23ECE" w:rsidRDefault="00180D4F" w:rsidP="00334CD4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DCD22DF" w14:textId="77777777" w:rsidR="00334CD4" w:rsidRDefault="00334CD4" w:rsidP="00334CD4">
            <w:pPr>
              <w:pStyle w:val="Text"/>
              <w:jc w:val="center"/>
            </w:pPr>
            <w:r>
              <w:t>3</w:t>
            </w:r>
            <w:r w:rsidRPr="00334CD4">
              <w:t>rd</w:t>
            </w:r>
          </w:p>
          <w:p w14:paraId="41BFCCEF" w14:textId="1F8E1A01" w:rsidR="00334CD4" w:rsidRPr="0076321E" w:rsidRDefault="00334CD4" w:rsidP="00334CD4">
            <w:pPr>
              <w:pStyle w:val="Text"/>
              <w:jc w:val="center"/>
            </w:pPr>
            <w:r w:rsidRPr="0076321E">
              <w:t>Draw and use tree diagrams with three branches and/or three levels</w:t>
            </w:r>
            <w:r w:rsidR="004F5B27">
              <w:t>.</w:t>
            </w:r>
          </w:p>
        </w:tc>
      </w:tr>
      <w:tr w:rsidR="00334CD4" w:rsidRPr="00D23ECE" w14:paraId="0DC1160C" w14:textId="77777777" w:rsidTr="006B5D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635A8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95267E" w14:textId="3101208B" w:rsidR="00334CD4" w:rsidRDefault="00803C86" w:rsidP="005C5034">
            <w:pPr>
              <w:pStyle w:val="Text"/>
              <w:ind w:left="180"/>
            </w:pPr>
            <w:r>
              <w:t xml:space="preserve">First set </w:t>
            </w:r>
            <w:r w:rsidR="00334CD4">
              <w:t>of branches correct</w:t>
            </w:r>
            <w:r w:rsidR="004F5B27">
              <w:t>.</w:t>
            </w:r>
          </w:p>
        </w:tc>
        <w:tc>
          <w:tcPr>
            <w:tcW w:w="850" w:type="dxa"/>
            <w:shd w:val="clear" w:color="auto" w:fill="auto"/>
          </w:tcPr>
          <w:p w14:paraId="11F278C2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0F5ACF" w14:textId="77777777" w:rsidR="00334CD4" w:rsidRDefault="00334CD4" w:rsidP="00334C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E1B70BE" w14:textId="77777777" w:rsidR="00334CD4" w:rsidRDefault="00334CD4" w:rsidP="00334CD4">
            <w:pPr>
              <w:pStyle w:val="Text"/>
              <w:jc w:val="center"/>
            </w:pPr>
          </w:p>
        </w:tc>
      </w:tr>
      <w:tr w:rsidR="00334CD4" w:rsidRPr="00D23ECE" w14:paraId="0391075F" w14:textId="77777777" w:rsidTr="006B5D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7788D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C9D967" w14:textId="134A53A8" w:rsidR="00334CD4" w:rsidRDefault="00803C86" w:rsidP="005C5034">
            <w:pPr>
              <w:pStyle w:val="Text"/>
              <w:ind w:left="180"/>
            </w:pPr>
            <w:r>
              <w:t xml:space="preserve">Second </w:t>
            </w:r>
            <w:r w:rsidR="00334CD4">
              <w:t>set of branches correct</w:t>
            </w:r>
            <w:r w:rsidR="004F5B27">
              <w:t>.</w:t>
            </w:r>
          </w:p>
        </w:tc>
        <w:tc>
          <w:tcPr>
            <w:tcW w:w="850" w:type="dxa"/>
            <w:shd w:val="clear" w:color="auto" w:fill="auto"/>
          </w:tcPr>
          <w:p w14:paraId="69A625D3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05EE97" w14:textId="77777777" w:rsidR="00334CD4" w:rsidRDefault="00334CD4" w:rsidP="00334C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9ECFA7" w14:textId="77777777" w:rsidR="00334CD4" w:rsidRDefault="00334CD4" w:rsidP="00334CD4">
            <w:pPr>
              <w:pStyle w:val="Text"/>
              <w:jc w:val="center"/>
            </w:pPr>
          </w:p>
        </w:tc>
      </w:tr>
      <w:tr w:rsidR="00334CD4" w:rsidRPr="00D23ECE" w14:paraId="3F8C471F" w14:textId="77777777" w:rsidTr="006B5D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D488D9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92D5A9" w14:textId="77777777" w:rsidR="00334CD4" w:rsidRDefault="00334CD4" w:rsidP="00334CD4">
            <w:pPr>
              <w:pStyle w:val="indent1"/>
              <w:tabs>
                <w:tab w:val="left" w:pos="1134"/>
                <w:tab w:val="left" w:pos="1980"/>
                <w:tab w:val="right" w:pos="9071"/>
              </w:tabs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14:paraId="551B6C5D" w14:textId="77777777" w:rsidR="00334CD4" w:rsidRDefault="00334CD4" w:rsidP="0033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8191FED" w14:textId="77777777" w:rsidR="00334CD4" w:rsidRDefault="00334CD4" w:rsidP="00334CD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EA8F68" w14:textId="77777777" w:rsidR="00334CD4" w:rsidRDefault="00334CD4" w:rsidP="00334CD4">
            <w:pPr>
              <w:pStyle w:val="Text"/>
              <w:jc w:val="center"/>
            </w:pPr>
          </w:p>
        </w:tc>
      </w:tr>
      <w:tr w:rsidR="00334CD4" w:rsidRPr="00D23ECE" w14:paraId="2EB4D1F4" w14:textId="77777777" w:rsidTr="006B5D1F">
        <w:trPr>
          <w:trHeight w:val="1064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914EE6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 w:rsidRPr="00334CD4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788C90D6" w14:textId="7DC5E2B3" w:rsidR="00803C86" w:rsidRDefault="00334CD4" w:rsidP="00CA764B">
            <w:pPr>
              <w:pStyle w:val="Text"/>
              <w:ind w:firstLine="180"/>
            </w:pPr>
            <w:r>
              <w:t>P(Blue bead and a green bead) =</w:t>
            </w:r>
            <w:r w:rsidR="00CA764B" w:rsidRPr="00CA764B">
              <w:rPr>
                <w:position w:val="-26"/>
              </w:rPr>
              <w:object w:dxaOrig="2439" w:dyaOrig="639" w14:anchorId="7729BC89">
                <v:shape id="_x0000_i1036" type="#_x0000_t75" style="width:121.5pt;height:32.25pt" o:ole="">
                  <v:imagedata r:id="rId31" o:title=""/>
                </v:shape>
                <o:OLEObject Type="Embed" ProgID="Equation.DSMT4" ShapeID="_x0000_i1036" DrawAspect="Content" ObjectID="_1569048792" r:id="rId32"/>
              </w:object>
            </w:r>
            <w:r w:rsidR="00CA764B">
              <w:t>.</w:t>
            </w:r>
          </w:p>
          <w:p w14:paraId="439D664A" w14:textId="5074E3B4" w:rsidR="00334CD4" w:rsidRPr="00D23ECE" w:rsidRDefault="00334CD4" w:rsidP="00FF3BB2">
            <w:pPr>
              <w:pStyle w:val="Text"/>
            </w:pP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086A0B2A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 w:rsidRPr="00334CD4">
              <w:rPr>
                <w:b/>
              </w:rPr>
              <w:t>M1</w:t>
            </w:r>
          </w:p>
          <w:p w14:paraId="673AFB69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 w:rsidRPr="00334CD4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CCBCAFA" w14:textId="77777777" w:rsidR="00334CD4" w:rsidRDefault="00334CD4" w:rsidP="00334CD4">
            <w:pPr>
              <w:pStyle w:val="Text"/>
              <w:jc w:val="center"/>
            </w:pPr>
            <w:r>
              <w:t>3.4</w:t>
            </w:r>
          </w:p>
          <w:p w14:paraId="1136BEE0" w14:textId="77777777" w:rsidR="00334CD4" w:rsidRPr="00D23ECE" w:rsidRDefault="00180D4F" w:rsidP="00334CD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7C4559FC" w14:textId="77777777" w:rsidR="00334CD4" w:rsidRDefault="00334CD4" w:rsidP="00334CD4">
            <w:pPr>
              <w:pStyle w:val="Text"/>
              <w:jc w:val="center"/>
            </w:pPr>
            <w:r>
              <w:t>3</w:t>
            </w:r>
            <w:r w:rsidRPr="00334CD4">
              <w:t>rd</w:t>
            </w:r>
          </w:p>
          <w:p w14:paraId="0B9A04BF" w14:textId="77777777" w:rsidR="00334CD4" w:rsidRPr="0076321E" w:rsidRDefault="00334CD4" w:rsidP="00334CD4">
            <w:pPr>
              <w:pStyle w:val="Text"/>
              <w:jc w:val="center"/>
            </w:pPr>
            <w:r w:rsidRPr="0076321E">
              <w:t>Draw and use tree diagrams with three branches and/or three levels.</w:t>
            </w:r>
          </w:p>
        </w:tc>
      </w:tr>
      <w:tr w:rsidR="00334CD4" w:rsidRPr="00D23ECE" w14:paraId="31DE1AB0" w14:textId="77777777" w:rsidTr="006B5D1F">
        <w:trPr>
          <w:trHeight w:val="559"/>
          <w:jc w:val="center"/>
        </w:trPr>
        <w:tc>
          <w:tcPr>
            <w:tcW w:w="817" w:type="dxa"/>
            <w:vMerge/>
            <w:shd w:val="clear" w:color="auto" w:fill="auto"/>
          </w:tcPr>
          <w:p w14:paraId="69E74AD1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2E1136" w14:textId="77777777" w:rsidR="00334CD4" w:rsidRDefault="00334CD4" w:rsidP="00FF3BB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75723EE" w14:textId="77777777" w:rsidR="00334CD4" w:rsidRPr="00334CD4" w:rsidRDefault="00334CD4" w:rsidP="0033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50A16BC" w14:textId="77777777" w:rsidR="00334CD4" w:rsidRDefault="00334CD4" w:rsidP="00334CD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F1709C1" w14:textId="77777777" w:rsidR="00334CD4" w:rsidRDefault="00334CD4" w:rsidP="00334CD4">
            <w:pPr>
              <w:pStyle w:val="Text"/>
              <w:jc w:val="center"/>
            </w:pPr>
          </w:p>
        </w:tc>
      </w:tr>
      <w:tr w:rsidR="00814220" w:rsidRPr="00D23ECE" w14:paraId="5113075C" w14:textId="77777777" w:rsidTr="006B5D1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0B2A93B" w14:textId="77777777" w:rsidR="00814220" w:rsidRPr="00334CD4" w:rsidRDefault="0068787F" w:rsidP="00334CD4">
            <w:pPr>
              <w:pStyle w:val="Marks"/>
              <w:framePr w:hSpace="0" w:wrap="auto" w:hAnchor="text" w:xAlign="left" w:yAlign="inline"/>
            </w:pPr>
            <w:r w:rsidRPr="00334CD4">
              <w:t>(5</w:t>
            </w:r>
            <w:r w:rsidR="00814220" w:rsidRPr="00334CD4">
              <w:t xml:space="preserve"> mark</w:t>
            </w:r>
            <w:r w:rsidR="005469D0" w:rsidRPr="00334CD4">
              <w:t>s</w:t>
            </w:r>
            <w:r w:rsidR="00814220" w:rsidRPr="00334CD4">
              <w:t>)</w:t>
            </w:r>
          </w:p>
        </w:tc>
      </w:tr>
      <w:tr w:rsidR="00814220" w:rsidRPr="0092323C" w14:paraId="4DF634AE" w14:textId="77777777" w:rsidTr="006B5D1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0E46D6" w14:textId="77777777" w:rsidR="00814220" w:rsidRPr="00334CD4" w:rsidRDefault="00814220" w:rsidP="00334CD4">
            <w:pPr>
              <w:pStyle w:val="TableHead"/>
              <w:framePr w:hSpace="0" w:wrap="auto" w:hAnchor="text" w:xAlign="left" w:yAlign="inline"/>
            </w:pPr>
            <w:r w:rsidRPr="00334CD4">
              <w:lastRenderedPageBreak/>
              <w:t>Notes</w:t>
            </w:r>
          </w:p>
          <w:p w14:paraId="58C06797" w14:textId="2F504DFA" w:rsidR="00803C86" w:rsidRPr="00B976E2" w:rsidRDefault="00803C86" w:rsidP="00B976E2">
            <w:pPr>
              <w:pStyle w:val="Text"/>
              <w:rPr>
                <w:b/>
              </w:rPr>
            </w:pPr>
            <w:r w:rsidRPr="00B976E2">
              <w:rPr>
                <w:b/>
              </w:rPr>
              <w:t>2a</w:t>
            </w:r>
          </w:p>
          <w:p w14:paraId="6853029D" w14:textId="77777777" w:rsidR="0046309C" w:rsidRPr="00334CD4" w:rsidRDefault="0046309C" w:rsidP="00B976E2">
            <w:pPr>
              <w:pStyle w:val="Text"/>
            </w:pPr>
            <w:r w:rsidRPr="00334CD4">
              <w:t>Allow 3 branches followed by 3, 3, 3 if 0 properly placed on redundant branches.</w:t>
            </w:r>
          </w:p>
          <w:p w14:paraId="53983D6A" w14:textId="144570E5" w:rsidR="0046309C" w:rsidRPr="00334CD4" w:rsidRDefault="0046309C" w:rsidP="00B976E2">
            <w:pPr>
              <w:pStyle w:val="Text"/>
            </w:pPr>
            <w:r w:rsidRPr="00334CD4">
              <w:t xml:space="preserve">R B G labels </w:t>
            </w:r>
            <w:r w:rsidR="00C92290" w:rsidRPr="00334CD4">
              <w:t xml:space="preserve">can be implied </w:t>
            </w:r>
            <w:r w:rsidRPr="00334CD4">
              <w:t xml:space="preserve">on </w:t>
            </w:r>
            <w:r w:rsidR="00803C86">
              <w:t>second</w:t>
            </w:r>
            <w:r w:rsidR="00803C86" w:rsidRPr="00334CD4">
              <w:t xml:space="preserve"> </w:t>
            </w:r>
            <w:r w:rsidR="00C92290" w:rsidRPr="00334CD4">
              <w:t>set but only if order is consistent and probabilities correct.</w:t>
            </w:r>
          </w:p>
          <w:p w14:paraId="1278F96E" w14:textId="257821BC" w:rsidR="00311D35" w:rsidRPr="00334CD4" w:rsidRDefault="00311D35" w:rsidP="00B976E2">
            <w:pPr>
              <w:pStyle w:val="Text"/>
            </w:pPr>
            <w:r w:rsidRPr="00334CD4">
              <w:t>Further sets of branches max M1 A1 A0 (2/3)</w:t>
            </w:r>
            <w:r w:rsidR="004F5B27">
              <w:t>.</w:t>
            </w:r>
          </w:p>
          <w:p w14:paraId="4605B658" w14:textId="2B96F28D" w:rsidR="00803C86" w:rsidRDefault="00C92290" w:rsidP="00B976E2">
            <w:pPr>
              <w:pStyle w:val="Text"/>
            </w:pPr>
            <w:r w:rsidRPr="00B976E2">
              <w:rPr>
                <w:b/>
              </w:rPr>
              <w:t>2b</w:t>
            </w:r>
          </w:p>
          <w:p w14:paraId="64312F73" w14:textId="6CE41021" w:rsidR="00814220" w:rsidRPr="00334CD4" w:rsidRDefault="00C92290" w:rsidP="00B976E2">
            <w:pPr>
              <w:pStyle w:val="Text"/>
            </w:pPr>
            <w:r w:rsidRPr="00334CD4">
              <w:t xml:space="preserve">M1 for </w:t>
            </w:r>
            <w:r w:rsidR="00803C86" w:rsidRPr="00B976E2">
              <w:rPr>
                <w:position w:val="-22"/>
              </w:rPr>
              <w:object w:dxaOrig="920" w:dyaOrig="600" w14:anchorId="46206F10">
                <v:shape id="_x0000_i1037" type="#_x0000_t75" style="width:46.5pt;height:30pt" o:ole="">
                  <v:imagedata r:id="rId33" o:title=""/>
                </v:shape>
                <o:OLEObject Type="Embed" ProgID="Equation.DSMT4" ShapeID="_x0000_i1037" DrawAspect="Content" ObjectID="_1569048793" r:id="rId34"/>
              </w:object>
            </w:r>
            <w:r w:rsidR="003F1CAA">
              <w:t xml:space="preserve"> </w:t>
            </w:r>
            <w:r w:rsidR="00803C86">
              <w:t xml:space="preserve">or </w:t>
            </w:r>
            <w:r w:rsidR="00803C86" w:rsidRPr="00255164">
              <w:rPr>
                <w:position w:val="-22"/>
              </w:rPr>
              <w:object w:dxaOrig="920" w:dyaOrig="600" w14:anchorId="6551A262">
                <v:shape id="_x0000_i1038" type="#_x0000_t75" style="width:46.5pt;height:30pt" o:ole="">
                  <v:imagedata r:id="rId35" o:title=""/>
                </v:shape>
                <o:OLEObject Type="Embed" ProgID="Equation.DSMT4" ShapeID="_x0000_i1038" DrawAspect="Content" ObjectID="_1569048794" r:id="rId36"/>
              </w:object>
            </w:r>
          </w:p>
        </w:tc>
      </w:tr>
    </w:tbl>
    <w:p w14:paraId="0405055F" w14:textId="77777777" w:rsidR="006B5D1F" w:rsidRDefault="006B5D1F" w:rsidP="006B5D1F">
      <w:pPr>
        <w:spacing w:after="0"/>
      </w:pP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6B5D1F" w14:paraId="26F6397A" w14:textId="77777777" w:rsidTr="0072731D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BC35FF3" w14:textId="77777777" w:rsidR="006B5D1F" w:rsidRPr="00DD0D9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44C9D1" w14:textId="77777777" w:rsidR="006B5D1F" w:rsidRPr="00DD0D9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6FF16EA" w14:textId="77777777" w:rsidR="006B5D1F" w:rsidRPr="00DD0D9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631EED7E" w14:textId="77777777" w:rsidR="006B5D1F" w:rsidRPr="00DD0D9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3489D67D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334CD4">
              <w:rPr>
                <w:b/>
              </w:rPr>
              <w:t>Pearson Progression Step and Progress descriptor</w:t>
            </w:r>
          </w:p>
        </w:tc>
      </w:tr>
      <w:tr w:rsidR="006B5D1F" w:rsidRPr="00314307" w14:paraId="0D709ACA" w14:textId="77777777" w:rsidTr="0072731D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F07BC69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76D3DFBC" w14:textId="77777777" w:rsidR="006B5D1F" w:rsidRDefault="006B5D1F" w:rsidP="006B5D1F">
            <w:pPr>
              <w:pStyle w:val="Exercisequestion"/>
              <w:tabs>
                <w:tab w:val="clear" w:pos="737"/>
                <w:tab w:val="left" w:pos="855"/>
              </w:tabs>
              <w:spacing w:before="80" w:after="80" w:line="240" w:lineRule="auto"/>
              <w:ind w:left="0" w:firstLine="180"/>
            </w:pPr>
            <w:r>
              <w:rPr>
                <w:lang w:eastAsia="en-GB"/>
              </w:rPr>
              <w:drawing>
                <wp:inline distT="0" distB="0" distL="0" distR="0" wp14:anchorId="6DF7AC1C" wp14:editId="5192980B">
                  <wp:extent cx="1859062" cy="1790700"/>
                  <wp:effectExtent l="0" t="0" r="825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m1_u3_test_aw4_v2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4978" cy="1796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3B1619" w14:textId="77777777" w:rsidR="006B5D1F" w:rsidRDefault="006B5D1F" w:rsidP="006B5D1F">
            <w:pPr>
              <w:pStyle w:val="Exercisequestion"/>
              <w:spacing w:before="80" w:after="80" w:line="240" w:lineRule="auto"/>
              <w:ind w:left="0" w:firstLine="180"/>
            </w:pPr>
            <w:r>
              <w:t>Three closed curves and four in centre.</w:t>
            </w:r>
          </w:p>
          <w:p w14:paraId="2ACB9F04" w14:textId="77777777" w:rsidR="006B5D1F" w:rsidRDefault="006B5D1F" w:rsidP="006B5D1F">
            <w:pPr>
              <w:pStyle w:val="Exercisequestion"/>
              <w:spacing w:before="80" w:after="80" w:line="240" w:lineRule="auto"/>
              <w:ind w:left="0" w:firstLine="180"/>
            </w:pPr>
            <w:r>
              <w:t>Evidence of subtraction (any one of 31, 36, 24, 41, 17 or 11).</w:t>
            </w:r>
          </w:p>
          <w:p w14:paraId="60A01F70" w14:textId="77777777" w:rsidR="006B5D1F" w:rsidRDefault="006B5D1F" w:rsidP="006B5D1F">
            <w:pPr>
              <w:pStyle w:val="Exercisequestion"/>
              <w:spacing w:before="80" w:after="80" w:line="240" w:lineRule="auto"/>
              <w:ind w:left="0" w:firstLine="180"/>
            </w:pPr>
            <w:r>
              <w:t>Any three of 31, 36, 24, 41, 17 or 11 correct.</w:t>
            </w:r>
          </w:p>
          <w:p w14:paraId="79E2F45C" w14:textId="77777777" w:rsidR="006B5D1F" w:rsidRDefault="006B5D1F" w:rsidP="006B5D1F">
            <w:pPr>
              <w:pStyle w:val="Exercisequestion"/>
              <w:spacing w:before="80" w:after="80" w:line="240" w:lineRule="auto"/>
              <w:ind w:left="0" w:firstLine="180"/>
            </w:pPr>
            <w:r>
              <w:t>All correct.</w:t>
            </w:r>
          </w:p>
          <w:p w14:paraId="12C5641D" w14:textId="77777777" w:rsidR="006B5D1F" w:rsidRDefault="006B5D1F" w:rsidP="006B5D1F">
            <w:pPr>
              <w:pStyle w:val="Exercisequestion"/>
              <w:spacing w:before="80" w:after="80" w:line="240" w:lineRule="auto"/>
              <w:ind w:left="0" w:firstLine="180"/>
            </w:pPr>
            <w:r>
              <w:t>Labels on sets, 16 and closed curve or box outside.</w:t>
            </w:r>
          </w:p>
        </w:tc>
        <w:tc>
          <w:tcPr>
            <w:tcW w:w="850" w:type="dxa"/>
            <w:shd w:val="clear" w:color="auto" w:fill="auto"/>
          </w:tcPr>
          <w:p w14:paraId="399E5539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0A383763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29B195FA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1CD35676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72A8C102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4F016941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042FC24D" w14:textId="04D8DD73" w:rsidR="006B5D1F" w:rsidRDefault="00E42D02" w:rsidP="006B5D1F">
            <w:pPr>
              <w:pStyle w:val="Text"/>
              <w:spacing w:before="80" w:after="80" w:line="240" w:lineRule="auto"/>
              <w:rPr>
                <w:b/>
              </w:rPr>
            </w:pPr>
            <w:r>
              <w:rPr>
                <w:b/>
              </w:rPr>
              <w:br/>
            </w:r>
          </w:p>
          <w:p w14:paraId="373DB5BA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55716B6C" w14:textId="77777777" w:rsidR="006B5D1F" w:rsidRDefault="006B5D1F" w:rsidP="00657FD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7B32F9AE" w14:textId="77777777" w:rsidR="006B5D1F" w:rsidRDefault="006B5D1F" w:rsidP="00657FD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6DA1742E" w14:textId="77777777" w:rsidR="006B5D1F" w:rsidRDefault="006B5D1F" w:rsidP="00657FD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65F2FF2C" w14:textId="77777777" w:rsidR="006B5D1F" w:rsidRDefault="006B5D1F" w:rsidP="00657FD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36341B91" w14:textId="77777777" w:rsidR="006B5D1F" w:rsidRPr="00D6353E" w:rsidRDefault="006B5D1F" w:rsidP="00657FD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081268B0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4546E7B4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4C33ADF8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75A5EB2B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793BB5EC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02BF0EC2" w14:textId="42E92262" w:rsidR="006B5D1F" w:rsidRDefault="00E42D02" w:rsidP="006B5D1F">
            <w:pPr>
              <w:pStyle w:val="Text"/>
              <w:spacing w:before="80" w:after="80" w:line="240" w:lineRule="auto"/>
              <w:jc w:val="center"/>
            </w:pPr>
            <w:r>
              <w:br/>
            </w:r>
          </w:p>
          <w:p w14:paraId="76A5CADE" w14:textId="77777777" w:rsidR="006B5D1F" w:rsidRDefault="006B5D1F" w:rsidP="006B5D1F">
            <w:pPr>
              <w:pStyle w:val="Text"/>
              <w:spacing w:before="80" w:after="80" w:line="240" w:lineRule="auto"/>
            </w:pPr>
          </w:p>
          <w:p w14:paraId="51648ECD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</w:p>
          <w:p w14:paraId="19C72B50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  <w:r>
              <w:t>3.1a</w:t>
            </w:r>
          </w:p>
          <w:p w14:paraId="08D55191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  <w:r>
              <w:t>3.3</w:t>
            </w:r>
          </w:p>
          <w:p w14:paraId="7AA6CF4F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  <w:p w14:paraId="6C6C0D45" w14:textId="77777777" w:rsidR="006B5D1F" w:rsidRDefault="006B5D1F" w:rsidP="006B5D1F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  <w:p w14:paraId="08460EC6" w14:textId="77777777" w:rsidR="006B5D1F" w:rsidRPr="00314307" w:rsidRDefault="006B5D1F" w:rsidP="006B5D1F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02B17B67" w14:textId="77777777" w:rsidR="006B5D1F" w:rsidRPr="00334CD4" w:rsidRDefault="006B5D1F" w:rsidP="0072731D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334CD4">
              <w:t>3rd</w:t>
            </w:r>
          </w:p>
          <w:p w14:paraId="6DD7DE1B" w14:textId="77777777" w:rsidR="006B5D1F" w:rsidRPr="00314307" w:rsidRDefault="006B5D1F" w:rsidP="0072731D">
            <w:pPr>
              <w:pStyle w:val="Text"/>
              <w:jc w:val="center"/>
            </w:pPr>
            <w:r w:rsidRPr="00334CD4">
              <w:t>Understand and use Venn diagrams for multiple events</w:t>
            </w:r>
            <w:r>
              <w:t>.</w:t>
            </w:r>
          </w:p>
        </w:tc>
      </w:tr>
      <w:tr w:rsidR="006B5D1F" w:rsidRPr="00334CD4" w14:paraId="21CDD0D4" w14:textId="77777777" w:rsidTr="0072731D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EEEDDB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27C66B" w14:textId="77777777" w:rsidR="006B5D1F" w:rsidRDefault="006B5D1F" w:rsidP="0072731D">
            <w:pPr>
              <w:pStyle w:val="Exercisequestion"/>
              <w:rPr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40F3EB3C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19" w:type="dxa"/>
            <w:shd w:val="clear" w:color="auto" w:fill="auto"/>
          </w:tcPr>
          <w:p w14:paraId="68943A15" w14:textId="77777777" w:rsidR="006B5D1F" w:rsidRDefault="006B5D1F" w:rsidP="0072731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98516F1" w14:textId="77777777" w:rsidR="006B5D1F" w:rsidRPr="00334CD4" w:rsidRDefault="006B5D1F" w:rsidP="007273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B5D1F" w:rsidRPr="00314307" w14:paraId="554E5F81" w14:textId="77777777" w:rsidTr="0072731D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D10E1C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i</w:t>
            </w:r>
          </w:p>
        </w:tc>
        <w:tc>
          <w:tcPr>
            <w:tcW w:w="5954" w:type="dxa"/>
            <w:shd w:val="clear" w:color="auto" w:fill="auto"/>
          </w:tcPr>
          <w:p w14:paraId="421731BF" w14:textId="77777777" w:rsidR="006B5D1F" w:rsidRPr="001C4CE6" w:rsidRDefault="006B5D1F" w:rsidP="0072731D">
            <w:pPr>
              <w:pStyle w:val="Exercisequestion"/>
              <w:ind w:hanging="104"/>
            </w:pPr>
            <w:r>
              <w:t xml:space="preserve">P(None of the 3 options) </w:t>
            </w:r>
            <w:r w:rsidRPr="00B976E2">
              <w:rPr>
                <w:position w:val="-22"/>
              </w:rPr>
              <w:object w:dxaOrig="1060" w:dyaOrig="600" w14:anchorId="4FABD332">
                <v:shape id="_x0000_i1039" type="#_x0000_t75" style="width:52.5pt;height:30pt" o:ole="">
                  <v:imagedata r:id="rId38" o:title=""/>
                </v:shape>
                <o:OLEObject Type="Embed" ProgID="Equation.DSMT4" ShapeID="_x0000_i1039" DrawAspect="Content" ObjectID="_1569048795" r:id="rId39"/>
              </w:object>
            </w:r>
            <w:r>
              <w:t>or awrt 0.0889</w:t>
            </w:r>
          </w:p>
        </w:tc>
        <w:tc>
          <w:tcPr>
            <w:tcW w:w="850" w:type="dxa"/>
            <w:shd w:val="clear" w:color="auto" w:fill="auto"/>
          </w:tcPr>
          <w:p w14:paraId="0EDC43AE" w14:textId="77777777" w:rsidR="006B5D1F" w:rsidRPr="00D6353E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331D3524" w14:textId="77777777" w:rsidR="006B5D1F" w:rsidRPr="00314307" w:rsidRDefault="006B5D1F" w:rsidP="0072731D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</w:tcPr>
          <w:p w14:paraId="028C7222" w14:textId="77777777" w:rsidR="006B5D1F" w:rsidRPr="00334CD4" w:rsidRDefault="006B5D1F" w:rsidP="0072731D">
            <w:pPr>
              <w:pStyle w:val="Text"/>
              <w:jc w:val="center"/>
            </w:pPr>
            <w:r w:rsidRPr="00334CD4">
              <w:t>3rd</w:t>
            </w:r>
          </w:p>
          <w:p w14:paraId="610343D6" w14:textId="77777777" w:rsidR="006B5D1F" w:rsidRPr="00314307" w:rsidRDefault="006B5D1F" w:rsidP="006B5D1F">
            <w:pPr>
              <w:pStyle w:val="Text"/>
              <w:spacing w:before="80" w:after="80" w:line="240" w:lineRule="auto"/>
              <w:jc w:val="center"/>
            </w:pPr>
            <w:r w:rsidRPr="00334CD4">
              <w:t>Understand and use Venn diagrams for multiple events</w:t>
            </w:r>
            <w:r>
              <w:t>.</w:t>
            </w:r>
          </w:p>
        </w:tc>
      </w:tr>
      <w:tr w:rsidR="006B5D1F" w14:paraId="402BFA96" w14:textId="77777777" w:rsidTr="0072731D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14:paraId="3AB2C4E2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37F6F4" w14:textId="77777777" w:rsidR="006B5D1F" w:rsidRDefault="006B5D1F" w:rsidP="0072731D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3909DB36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14:paraId="4A2B8819" w14:textId="77777777" w:rsidR="006B5D1F" w:rsidRDefault="006B5D1F" w:rsidP="0072731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3110CFD" w14:textId="77777777" w:rsidR="006B5D1F" w:rsidRDefault="006B5D1F" w:rsidP="0072731D">
            <w:pPr>
              <w:jc w:val="center"/>
              <w:rPr>
                <w:color w:val="000000"/>
              </w:rPr>
            </w:pPr>
          </w:p>
        </w:tc>
      </w:tr>
      <w:tr w:rsidR="006B5D1F" w:rsidRPr="00314307" w14:paraId="3F9E3A93" w14:textId="77777777" w:rsidTr="0072731D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391A91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ii</w:t>
            </w:r>
          </w:p>
        </w:tc>
        <w:tc>
          <w:tcPr>
            <w:tcW w:w="5954" w:type="dxa"/>
            <w:shd w:val="clear" w:color="auto" w:fill="auto"/>
          </w:tcPr>
          <w:p w14:paraId="13BD27DC" w14:textId="77777777" w:rsidR="006B5D1F" w:rsidRDefault="006B5D1F" w:rsidP="0072731D">
            <w:pPr>
              <w:pStyle w:val="indent1Char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spacing w:before="120"/>
              <w:ind w:left="0" w:firstLine="180"/>
              <w:jc w:val="both"/>
            </w:pPr>
            <w:r>
              <w:t xml:space="preserve">P(Networking only) </w:t>
            </w:r>
            <w:r w:rsidRPr="00B976E2">
              <w:rPr>
                <w:position w:val="-22"/>
              </w:rPr>
              <w:object w:dxaOrig="600" w:dyaOrig="600" w14:anchorId="0DD1FC29">
                <v:shape id="_x0000_i1040" type="#_x0000_t75" style="width:30pt;height:30pt" o:ole="">
                  <v:imagedata r:id="rId40" o:title=""/>
                </v:shape>
                <o:OLEObject Type="Embed" ProgID="Equation.DSMT4" ShapeID="_x0000_i1040" DrawAspect="Content" ObjectID="_1569048796" r:id="rId41"/>
              </w:object>
            </w:r>
            <w:r>
              <w:t xml:space="preserve">or </w:t>
            </w:r>
            <w:proofErr w:type="spellStart"/>
            <w:r>
              <w:t>awrt</w:t>
            </w:r>
            <w:proofErr w:type="spellEnd"/>
            <w:r>
              <w:t xml:space="preserve"> 0.0944</w:t>
            </w:r>
          </w:p>
        </w:tc>
        <w:tc>
          <w:tcPr>
            <w:tcW w:w="850" w:type="dxa"/>
            <w:shd w:val="clear" w:color="auto" w:fill="auto"/>
          </w:tcPr>
          <w:p w14:paraId="5AAEEE13" w14:textId="77777777" w:rsidR="006B5D1F" w:rsidRPr="00AC0AB3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03F02FDD" w14:textId="77777777" w:rsidR="006B5D1F" w:rsidRPr="00314307" w:rsidRDefault="006B5D1F" w:rsidP="0072731D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</w:tcPr>
          <w:p w14:paraId="3068E669" w14:textId="77777777" w:rsidR="006B5D1F" w:rsidRPr="00334CD4" w:rsidRDefault="006B5D1F" w:rsidP="0066524F">
            <w:pPr>
              <w:spacing w:before="110" w:after="110" w:line="240" w:lineRule="atLeast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34CD4">
              <w:rPr>
                <w:rFonts w:ascii="Times New Roman" w:hAnsi="Times New Roman" w:cs="Times New Roman"/>
                <w:color w:val="000000"/>
              </w:rPr>
              <w:t>3rd</w:t>
            </w:r>
          </w:p>
          <w:p w14:paraId="435C1BAB" w14:textId="77777777" w:rsidR="006B5D1F" w:rsidRPr="00314307" w:rsidRDefault="006B5D1F" w:rsidP="006B5D1F">
            <w:pPr>
              <w:pStyle w:val="Text"/>
              <w:spacing w:before="80" w:after="80" w:line="240" w:lineRule="auto"/>
              <w:jc w:val="center"/>
            </w:pPr>
            <w:r w:rsidRPr="00334CD4">
              <w:rPr>
                <w:color w:val="000000"/>
              </w:rPr>
              <w:t>Understand and use Venn diagrams for multiple events</w:t>
            </w:r>
            <w:r>
              <w:rPr>
                <w:color w:val="000000"/>
              </w:rPr>
              <w:t>.</w:t>
            </w:r>
          </w:p>
        </w:tc>
      </w:tr>
      <w:tr w:rsidR="006B5D1F" w:rsidRPr="00334CD4" w14:paraId="1DD0CA90" w14:textId="77777777" w:rsidTr="0072731D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3439EFDF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B40904" w14:textId="77777777" w:rsidR="006B5D1F" w:rsidRDefault="006B5D1F" w:rsidP="0072731D">
            <w:pPr>
              <w:pStyle w:val="indent1Char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spacing w:before="120"/>
              <w:ind w:left="0" w:firstLine="0"/>
              <w:jc w:val="both"/>
            </w:pPr>
          </w:p>
        </w:tc>
        <w:tc>
          <w:tcPr>
            <w:tcW w:w="850" w:type="dxa"/>
            <w:shd w:val="clear" w:color="auto" w:fill="auto"/>
          </w:tcPr>
          <w:p w14:paraId="6ECAB179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14:paraId="710752AF" w14:textId="77777777" w:rsidR="006B5D1F" w:rsidRDefault="006B5D1F" w:rsidP="0072731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0FBFAC9" w14:textId="77777777" w:rsidR="006B5D1F" w:rsidRPr="00334CD4" w:rsidRDefault="006B5D1F" w:rsidP="0072731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51845" w:rsidRPr="00314307" w14:paraId="53BC33B1" w14:textId="77777777" w:rsidTr="00180D4F">
        <w:trPr>
          <w:trHeight w:val="996"/>
          <w:jc w:val="center"/>
        </w:trPr>
        <w:tc>
          <w:tcPr>
            <w:tcW w:w="817" w:type="dxa"/>
            <w:shd w:val="clear" w:color="auto" w:fill="auto"/>
          </w:tcPr>
          <w:p w14:paraId="1137656C" w14:textId="77777777" w:rsidR="00651845" w:rsidRPr="007C4A32" w:rsidRDefault="00651845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0C3772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153A8C38" w14:textId="137A7411" w:rsidR="00651845" w:rsidRDefault="00803C86" w:rsidP="005C5034">
            <w:pPr>
              <w:pStyle w:val="Exercisequestion"/>
              <w:ind w:left="0" w:firstLine="180"/>
            </w:pPr>
            <w:r w:rsidRPr="00803C86">
              <w:rPr>
                <w:position w:val="-22"/>
              </w:rPr>
              <w:object w:dxaOrig="4520" w:dyaOrig="600" w14:anchorId="0061AB6E">
                <v:shape id="_x0000_i1041" type="#_x0000_t75" style="width:225pt;height:30pt" o:ole="">
                  <v:imagedata r:id="rId42" o:title=""/>
                </v:shape>
                <o:OLEObject Type="Embed" ProgID="Equation.DSMT4" ShapeID="_x0000_i1041" DrawAspect="Content" ObjectID="_1569048797" r:id="rId43"/>
              </w:object>
            </w:r>
            <w:r w:rsidR="00311D35" w:rsidRPr="00CD691A">
              <w:t>or 0.1</w:t>
            </w:r>
          </w:p>
        </w:tc>
        <w:tc>
          <w:tcPr>
            <w:tcW w:w="850" w:type="dxa"/>
            <w:shd w:val="clear" w:color="auto" w:fill="auto"/>
          </w:tcPr>
          <w:p w14:paraId="02220BBA" w14:textId="5C613ECC" w:rsidR="00803C86" w:rsidRDefault="00651845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6F2887B4" w14:textId="77777777" w:rsidR="00651845" w:rsidRPr="00AC0AB3" w:rsidRDefault="00651845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00EAF9E2" w14:textId="77777777" w:rsidR="00651845" w:rsidRDefault="00AE41ED" w:rsidP="00180D4F">
            <w:pPr>
              <w:pStyle w:val="Text"/>
              <w:jc w:val="center"/>
            </w:pPr>
            <w:r>
              <w:t>3.4</w:t>
            </w:r>
          </w:p>
          <w:p w14:paraId="51811676" w14:textId="77777777" w:rsidR="004C6062" w:rsidRPr="00314307" w:rsidRDefault="00180D4F" w:rsidP="00180D4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0479205" w14:textId="77777777" w:rsidR="0076321E" w:rsidRPr="00334CD4" w:rsidRDefault="0076321E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334CD4">
              <w:t>3rd</w:t>
            </w:r>
          </w:p>
          <w:p w14:paraId="34B9B75D" w14:textId="2562754F" w:rsidR="00651845" w:rsidRPr="00314307" w:rsidRDefault="0076321E" w:rsidP="00803C86">
            <w:pPr>
              <w:pStyle w:val="Text"/>
              <w:jc w:val="center"/>
            </w:pPr>
            <w:r w:rsidRPr="00334CD4">
              <w:t>Understand and use Venn diagrams for multiple events</w:t>
            </w:r>
            <w:r w:rsidR="004F5B27">
              <w:t>.</w:t>
            </w:r>
          </w:p>
        </w:tc>
      </w:tr>
      <w:tr w:rsidR="005469D0" w14:paraId="5312692A" w14:textId="77777777" w:rsidTr="00180D4F">
        <w:trPr>
          <w:trHeight w:val="346"/>
          <w:jc w:val="center"/>
        </w:trPr>
        <w:tc>
          <w:tcPr>
            <w:tcW w:w="817" w:type="dxa"/>
            <w:shd w:val="clear" w:color="auto" w:fill="auto"/>
          </w:tcPr>
          <w:p w14:paraId="7617DD06" w14:textId="77777777" w:rsidR="005469D0" w:rsidRPr="007C4A32" w:rsidRDefault="005469D0" w:rsidP="00180D4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871336" w14:textId="77777777" w:rsidR="00215D14" w:rsidRDefault="00215D14" w:rsidP="00180D4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34F8C4FA" w14:textId="77777777" w:rsidR="00215D14" w:rsidRPr="00AC0AB3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46A973CD" w14:textId="77777777" w:rsidR="005469D0" w:rsidRDefault="005469D0" w:rsidP="00180D4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DCC562A" w14:textId="77777777" w:rsidR="005469D0" w:rsidRDefault="005469D0" w:rsidP="00180D4F">
            <w:pPr>
              <w:pStyle w:val="Text"/>
              <w:jc w:val="center"/>
            </w:pPr>
          </w:p>
        </w:tc>
      </w:tr>
      <w:tr w:rsidR="005469D0" w14:paraId="735C51A5" w14:textId="77777777" w:rsidTr="00180D4F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04595D48" w14:textId="77777777" w:rsidR="005469D0" w:rsidRDefault="005469D0" w:rsidP="00180D4F">
            <w:pPr>
              <w:pStyle w:val="Text"/>
              <w:jc w:val="right"/>
            </w:pPr>
            <w:r>
              <w:rPr>
                <w:b/>
              </w:rPr>
              <w:t>(</w:t>
            </w:r>
            <w:r w:rsidR="00651845">
              <w:rPr>
                <w:b/>
              </w:rPr>
              <w:t>9</w:t>
            </w:r>
            <w:r>
              <w:rPr>
                <w:b/>
              </w:rPr>
              <w:t xml:space="preserve"> marks) </w:t>
            </w:r>
          </w:p>
        </w:tc>
      </w:tr>
      <w:tr w:rsidR="005469D0" w:rsidRPr="00316EDD" w14:paraId="62841A71" w14:textId="77777777" w:rsidTr="005C5034">
        <w:trPr>
          <w:trHeight w:val="751"/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6333E574" w14:textId="77777777" w:rsidR="005469D0" w:rsidRDefault="005469D0" w:rsidP="005C5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58F6907F" w14:textId="77777777" w:rsidR="006B5D1F" w:rsidRDefault="006B5D1F" w:rsidP="005C5034">
            <w:pPr>
              <w:pStyle w:val="Text"/>
              <w:jc w:val="center"/>
              <w:rPr>
                <w:b/>
              </w:rPr>
            </w:pPr>
          </w:p>
          <w:p w14:paraId="38BA6A13" w14:textId="5BC376FB" w:rsidR="006B5D1F" w:rsidRPr="00316EDD" w:rsidRDefault="006B5D1F" w:rsidP="005C5034">
            <w:pPr>
              <w:pStyle w:val="Text"/>
              <w:jc w:val="center"/>
            </w:pPr>
          </w:p>
        </w:tc>
      </w:tr>
    </w:tbl>
    <w:p w14:paraId="3DA7B46F" w14:textId="06122D8F" w:rsidR="00F40992" w:rsidRDefault="00F40992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215D14" w14:paraId="1AEB5FD2" w14:textId="77777777" w:rsidTr="006B5D1F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4411FE" w14:textId="77777777" w:rsidR="00215D14" w:rsidRPr="00DD0D9F" w:rsidRDefault="00215D14" w:rsidP="00180D4F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E732977" w14:textId="77777777" w:rsidR="00215D14" w:rsidRPr="00DD0D9F" w:rsidRDefault="00215D1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30AC586" w14:textId="77777777" w:rsidR="00215D14" w:rsidRPr="00DD0D9F" w:rsidRDefault="00215D14" w:rsidP="00180D4F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6F4872EE" w14:textId="77777777" w:rsidR="00215D14" w:rsidRPr="00DD0D9F" w:rsidRDefault="00215D1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496DF8B7" w14:textId="77777777" w:rsidR="00215D14" w:rsidRDefault="00334CD4" w:rsidP="00180D4F">
            <w:pPr>
              <w:pStyle w:val="Text"/>
              <w:jc w:val="center"/>
              <w:rPr>
                <w:b/>
              </w:rPr>
            </w:pPr>
            <w:r w:rsidRPr="00334CD4">
              <w:rPr>
                <w:b/>
              </w:rPr>
              <w:t>Pearson Progression Step and Progress descriptor</w:t>
            </w:r>
          </w:p>
        </w:tc>
      </w:tr>
      <w:tr w:rsidR="00334CD4" w14:paraId="7E63AEE5" w14:textId="77777777" w:rsidTr="006B5D1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2C7BEE0" w14:textId="77777777" w:rsidR="00334CD4" w:rsidRPr="007C4A32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6A364742" w14:textId="4528E236" w:rsidR="00334CD4" w:rsidRDefault="00A13AE9" w:rsidP="005C5034">
            <w:pPr>
              <w:pStyle w:val="Exercisequestion"/>
              <w:ind w:hanging="91"/>
            </w:pPr>
            <w:r w:rsidRPr="00A13AE9">
              <w:rPr>
                <w:lang w:eastAsia="en-GB"/>
              </w:rPr>
              <w:drawing>
                <wp:inline distT="0" distB="0" distL="0" distR="0" wp14:anchorId="624133E5" wp14:editId="0B1B5FAB">
                  <wp:extent cx="1732280" cy="2031212"/>
                  <wp:effectExtent l="0" t="0" r="1270" b="7620"/>
                  <wp:docPr id="7" name="Picture 7" descr="\\192.168.0.251\Pearson\A Level Maths\WIP files\Unit tests\Stats 1\Artwork\2. Files from YPS\alevel_ut_sm1_u3_test_aw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\\192.168.0.251\Pearson\A Level Maths\WIP files\Unit tests\Stats 1\Artwork\2. Files from YPS\alevel_ut_sm1_u3_test_aw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279" cy="2057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58AB95" w14:textId="06A8D995" w:rsidR="00334CD4" w:rsidRDefault="00334CD4" w:rsidP="005C5034">
            <w:pPr>
              <w:pStyle w:val="Exercisequestion"/>
              <w:ind w:hanging="91"/>
            </w:pPr>
            <w:r>
              <w:t>Correct tree structure</w:t>
            </w:r>
            <w:r w:rsidR="00980E25">
              <w:t>.</w:t>
            </w:r>
          </w:p>
          <w:p w14:paraId="47BB4F97" w14:textId="16AFDF9B" w:rsidR="00334CD4" w:rsidRDefault="00334CD4" w:rsidP="005C5034">
            <w:pPr>
              <w:pStyle w:val="Exercisequestion"/>
              <w:ind w:hanging="91"/>
            </w:pPr>
            <w:r>
              <w:t>All labels correct</w:t>
            </w:r>
            <w:r w:rsidR="00980E25">
              <w:t>.</w:t>
            </w:r>
          </w:p>
          <w:p w14:paraId="77E9333C" w14:textId="7421F2CE" w:rsidR="00334CD4" w:rsidRDefault="00334CD4" w:rsidP="005C5034">
            <w:pPr>
              <w:pStyle w:val="Exercisequestion"/>
              <w:ind w:hanging="91"/>
            </w:pPr>
            <w:r>
              <w:t>All probabilities correct</w:t>
            </w:r>
            <w:r w:rsidR="00980E25">
              <w:t>.</w:t>
            </w:r>
          </w:p>
        </w:tc>
        <w:tc>
          <w:tcPr>
            <w:tcW w:w="850" w:type="dxa"/>
            <w:shd w:val="clear" w:color="auto" w:fill="auto"/>
          </w:tcPr>
          <w:p w14:paraId="4F335F15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00D37C54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4C5551DF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0032AA10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32B2E2C8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13B2EAA0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51DFC76D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  <w:p w14:paraId="4A6FB294" w14:textId="77777777" w:rsidR="00A13AE9" w:rsidRDefault="00A13AE9" w:rsidP="00F40992">
            <w:pPr>
              <w:pStyle w:val="Text"/>
              <w:rPr>
                <w:b/>
              </w:rPr>
            </w:pPr>
          </w:p>
          <w:p w14:paraId="6CD5DCB1" w14:textId="77777777" w:rsidR="00F40992" w:rsidRDefault="00F40992" w:rsidP="00F40992">
            <w:pPr>
              <w:pStyle w:val="Text"/>
              <w:rPr>
                <w:b/>
              </w:rPr>
            </w:pPr>
          </w:p>
          <w:p w14:paraId="3D759A17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63A528C3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5219BAD3" w14:textId="77777777" w:rsidR="00334CD4" w:rsidRPr="002919ED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1DD197FD" w14:textId="77777777" w:rsidR="00334CD4" w:rsidRDefault="00334CD4" w:rsidP="00180D4F">
            <w:pPr>
              <w:pStyle w:val="Text"/>
              <w:jc w:val="center"/>
            </w:pPr>
          </w:p>
          <w:p w14:paraId="0CC0820E" w14:textId="77777777" w:rsidR="00334CD4" w:rsidRDefault="00334CD4" w:rsidP="00180D4F">
            <w:pPr>
              <w:pStyle w:val="Text"/>
              <w:jc w:val="center"/>
            </w:pPr>
          </w:p>
          <w:p w14:paraId="504A0EF4" w14:textId="77777777" w:rsidR="00334CD4" w:rsidRDefault="00334CD4" w:rsidP="00180D4F">
            <w:pPr>
              <w:pStyle w:val="Text"/>
              <w:jc w:val="center"/>
            </w:pPr>
          </w:p>
          <w:p w14:paraId="442C8580" w14:textId="77777777" w:rsidR="00334CD4" w:rsidRDefault="00334CD4" w:rsidP="00180D4F">
            <w:pPr>
              <w:pStyle w:val="Text"/>
              <w:jc w:val="center"/>
            </w:pPr>
          </w:p>
          <w:p w14:paraId="7B0A57B0" w14:textId="77777777" w:rsidR="00334CD4" w:rsidRDefault="00334CD4" w:rsidP="00180D4F">
            <w:pPr>
              <w:pStyle w:val="Text"/>
              <w:jc w:val="center"/>
            </w:pPr>
          </w:p>
          <w:p w14:paraId="56D2F31F" w14:textId="77777777" w:rsidR="00334CD4" w:rsidRDefault="00334CD4" w:rsidP="00180D4F">
            <w:pPr>
              <w:pStyle w:val="Text"/>
              <w:jc w:val="center"/>
            </w:pPr>
          </w:p>
          <w:p w14:paraId="5EF90502" w14:textId="77777777" w:rsidR="00A13AE9" w:rsidRDefault="00A13AE9" w:rsidP="00F40992">
            <w:pPr>
              <w:pStyle w:val="Text"/>
            </w:pPr>
          </w:p>
          <w:p w14:paraId="2A46BDC2" w14:textId="77777777" w:rsidR="00334CD4" w:rsidRDefault="00334CD4" w:rsidP="00F40992">
            <w:pPr>
              <w:pStyle w:val="Text"/>
            </w:pPr>
          </w:p>
          <w:p w14:paraId="638066AA" w14:textId="77777777" w:rsidR="00F40992" w:rsidRDefault="00F40992" w:rsidP="00F40992">
            <w:pPr>
              <w:pStyle w:val="Text"/>
            </w:pPr>
          </w:p>
          <w:p w14:paraId="76EA8E58" w14:textId="77777777" w:rsidR="00334CD4" w:rsidRDefault="00180D4F" w:rsidP="00180D4F">
            <w:pPr>
              <w:pStyle w:val="Text"/>
              <w:jc w:val="center"/>
            </w:pPr>
            <w:r>
              <w:t>3.1a</w:t>
            </w:r>
          </w:p>
          <w:p w14:paraId="1F63C221" w14:textId="77777777" w:rsidR="00334CD4" w:rsidRDefault="00334CD4" w:rsidP="00180D4F">
            <w:pPr>
              <w:pStyle w:val="Text"/>
              <w:jc w:val="center"/>
            </w:pPr>
            <w:r>
              <w:t>1.1b</w:t>
            </w:r>
          </w:p>
          <w:p w14:paraId="511B1EB7" w14:textId="77777777" w:rsidR="00334CD4" w:rsidRPr="00747C3F" w:rsidRDefault="00334CD4" w:rsidP="00180D4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18762B33" w14:textId="77777777" w:rsidR="00334CD4" w:rsidRDefault="00334CD4" w:rsidP="00180D4F">
            <w:pPr>
              <w:pStyle w:val="Text"/>
              <w:jc w:val="center"/>
            </w:pPr>
            <w:r>
              <w:t>3</w:t>
            </w:r>
            <w:r w:rsidRPr="00334CD4">
              <w:t>rd</w:t>
            </w:r>
          </w:p>
          <w:p w14:paraId="0863F968" w14:textId="4D3B1C2F" w:rsidR="00334CD4" w:rsidRPr="0076321E" w:rsidRDefault="00334CD4" w:rsidP="00180D4F">
            <w:pPr>
              <w:pStyle w:val="Text"/>
              <w:jc w:val="center"/>
            </w:pPr>
            <w:r w:rsidRPr="0076321E">
              <w:t>Draw and use tree diagrams with three branches and/or three levels</w:t>
            </w:r>
            <w:r w:rsidR="004F5B27">
              <w:t>.</w:t>
            </w:r>
          </w:p>
        </w:tc>
      </w:tr>
      <w:tr w:rsidR="00334CD4" w14:paraId="75761444" w14:textId="77777777" w:rsidTr="006B5D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397629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76DD2F" w14:textId="77777777" w:rsidR="00334CD4" w:rsidRDefault="00334CD4" w:rsidP="00180D4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7F102930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14:paraId="2A0923D4" w14:textId="77777777" w:rsidR="00334CD4" w:rsidRDefault="00334CD4" w:rsidP="00180D4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B04C90" w14:textId="77777777" w:rsidR="00334CD4" w:rsidRDefault="00334CD4" w:rsidP="00180D4F">
            <w:pPr>
              <w:pStyle w:val="Text"/>
              <w:jc w:val="center"/>
            </w:pPr>
          </w:p>
        </w:tc>
      </w:tr>
      <w:tr w:rsidR="00334CD4" w14:paraId="1546933B" w14:textId="77777777" w:rsidTr="006B5D1F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F45A61" w14:textId="77777777" w:rsidR="00334CD4" w:rsidRPr="007C4A32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  <w:r w:rsidR="00803C86">
              <w:rPr>
                <w:b/>
              </w:rPr>
              <w:t>i</w:t>
            </w:r>
          </w:p>
        </w:tc>
        <w:tc>
          <w:tcPr>
            <w:tcW w:w="5954" w:type="dxa"/>
            <w:shd w:val="clear" w:color="auto" w:fill="auto"/>
          </w:tcPr>
          <w:p w14:paraId="323C27CF" w14:textId="74B86DF9" w:rsidR="00334CD4" w:rsidRPr="001C4CE6" w:rsidRDefault="00803C86" w:rsidP="005C5034">
            <w:pPr>
              <w:pStyle w:val="Exercisequestion"/>
              <w:ind w:hanging="91"/>
            </w:pPr>
            <w:r w:rsidRPr="00B976E2">
              <w:rPr>
                <w:position w:val="-22"/>
              </w:rPr>
              <w:object w:dxaOrig="1100" w:dyaOrig="600" w14:anchorId="79E3C1F3">
                <v:shape id="_x0000_i1042" type="#_x0000_t75" style="width:54.75pt;height:30pt" o:ole="">
                  <v:imagedata r:id="rId45" o:title=""/>
                </v:shape>
                <o:OLEObject Type="Embed" ProgID="Equation.DSMT4" ShapeID="_x0000_i1042" DrawAspect="Content" ObjectID="_1569048798" r:id="rId46"/>
              </w:object>
            </w:r>
            <w:r w:rsidR="00334CD4">
              <w:t>or equivalent</w:t>
            </w:r>
            <w:r w:rsidR="00980E25">
              <w:t>.</w:t>
            </w:r>
          </w:p>
        </w:tc>
        <w:tc>
          <w:tcPr>
            <w:tcW w:w="850" w:type="dxa"/>
            <w:shd w:val="clear" w:color="auto" w:fill="auto"/>
          </w:tcPr>
          <w:p w14:paraId="48D0119B" w14:textId="77777777" w:rsidR="00803C86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  <w:p w14:paraId="7140463D" w14:textId="77777777" w:rsidR="00334CD4" w:rsidRPr="002919ED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49D397AF" w14:textId="77777777" w:rsidR="00334CD4" w:rsidRDefault="00334CD4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3.4</w:t>
            </w:r>
          </w:p>
          <w:p w14:paraId="556EE26C" w14:textId="5D15DE75" w:rsidR="00334CD4" w:rsidRPr="00747C3F" w:rsidRDefault="00EF3981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1.1b</w:t>
            </w:r>
          </w:p>
        </w:tc>
        <w:tc>
          <w:tcPr>
            <w:tcW w:w="1843" w:type="dxa"/>
          </w:tcPr>
          <w:p w14:paraId="19F13EE0" w14:textId="77777777" w:rsidR="00334CD4" w:rsidRDefault="00334CD4" w:rsidP="00180D4F">
            <w:pPr>
              <w:pStyle w:val="Text"/>
              <w:jc w:val="center"/>
            </w:pPr>
            <w:r>
              <w:t>3</w:t>
            </w:r>
            <w:r w:rsidRPr="00334CD4">
              <w:t>rd</w:t>
            </w:r>
          </w:p>
          <w:p w14:paraId="5705D198" w14:textId="6FB511A9" w:rsidR="00334CD4" w:rsidRPr="0076321E" w:rsidRDefault="00334CD4" w:rsidP="00180D4F">
            <w:pPr>
              <w:pStyle w:val="Text"/>
              <w:jc w:val="center"/>
            </w:pPr>
            <w:r w:rsidRPr="0076321E">
              <w:t>Draw and use tree diagrams with three branches and/or three levels</w:t>
            </w:r>
            <w:r w:rsidR="004F5B27">
              <w:t>.</w:t>
            </w:r>
          </w:p>
        </w:tc>
      </w:tr>
      <w:tr w:rsidR="00334CD4" w14:paraId="0185E25F" w14:textId="77777777" w:rsidTr="006B5D1F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14:paraId="4F8AFE32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46B41C" w14:textId="77777777" w:rsidR="00334CD4" w:rsidRDefault="00334CD4" w:rsidP="00180D4F">
            <w:pPr>
              <w:pStyle w:val="Exercisequestion"/>
              <w:rPr>
                <w:position w:val="-22"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0D7857E3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5CD05E67" w14:textId="77777777" w:rsidR="00334CD4" w:rsidRDefault="00334CD4" w:rsidP="00B976E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0C28570" w14:textId="77777777" w:rsidR="00334CD4" w:rsidRDefault="00334CD4" w:rsidP="00180D4F">
            <w:pPr>
              <w:pStyle w:val="Text"/>
              <w:jc w:val="center"/>
            </w:pPr>
          </w:p>
        </w:tc>
      </w:tr>
      <w:tr w:rsidR="00334CD4" w14:paraId="09E7F2D5" w14:textId="77777777" w:rsidTr="006B5D1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4A1156" w14:textId="5CC50DB8" w:rsidR="00334CD4" w:rsidRPr="007C4A32" w:rsidRDefault="00803C86" w:rsidP="00803C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4bii</w:t>
            </w:r>
          </w:p>
        </w:tc>
        <w:tc>
          <w:tcPr>
            <w:tcW w:w="5954" w:type="dxa"/>
            <w:shd w:val="clear" w:color="auto" w:fill="auto"/>
          </w:tcPr>
          <w:p w14:paraId="1C87B3E9" w14:textId="00397934" w:rsidR="00334CD4" w:rsidRDefault="00334CD4" w:rsidP="005C5034">
            <w:pPr>
              <w:pStyle w:val="Exercisequestion"/>
              <w:ind w:hanging="91"/>
            </w:pPr>
            <w:r>
              <w:t>C</w:t>
            </w:r>
            <w:r w:rsidR="00803C86">
              <w:t xml:space="preserve">ar </w:t>
            </w:r>
            <w:r>
              <w:t>NL + B</w:t>
            </w:r>
            <w:r w:rsidR="00803C86">
              <w:t xml:space="preserve">ike </w:t>
            </w:r>
            <w:r>
              <w:t>NL + F</w:t>
            </w:r>
            <w:r w:rsidR="00803C86">
              <w:t xml:space="preserve">oot </w:t>
            </w:r>
            <w:r>
              <w:t xml:space="preserve">NL </w:t>
            </w:r>
            <w:r w:rsidR="00803C86" w:rsidRPr="00B976E2">
              <w:rPr>
                <w:position w:val="-28"/>
              </w:rPr>
              <w:object w:dxaOrig="2840" w:dyaOrig="680" w14:anchorId="319482FC">
                <v:shape id="_x0000_i1043" type="#_x0000_t75" style="width:141.75pt;height:34.5pt" o:ole="">
                  <v:imagedata r:id="rId47" o:title=""/>
                </v:shape>
                <o:OLEObject Type="Embed" ProgID="Equation.DSMT4" ShapeID="_x0000_i1043" DrawAspect="Content" ObjectID="_1569048799" r:id="rId48"/>
              </w:object>
            </w:r>
            <w:r w:rsidR="00803C86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3E40590" w14:textId="37EB6EA6" w:rsidR="00334CD4" w:rsidRPr="002919ED" w:rsidRDefault="00334CD4" w:rsidP="00803C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4DB631A0" w14:textId="77777777" w:rsidR="00334CD4" w:rsidRPr="00747C3F" w:rsidRDefault="00334CD4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619AB42E" w14:textId="77777777" w:rsidR="00334CD4" w:rsidRDefault="00334CD4" w:rsidP="00180D4F">
            <w:pPr>
              <w:pStyle w:val="Text"/>
              <w:jc w:val="center"/>
            </w:pPr>
            <w:r>
              <w:t>3</w:t>
            </w:r>
            <w:r w:rsidRPr="00334CD4">
              <w:t>rd</w:t>
            </w:r>
          </w:p>
          <w:p w14:paraId="06FF4432" w14:textId="10737164" w:rsidR="00334CD4" w:rsidRPr="0076321E" w:rsidRDefault="00334CD4" w:rsidP="00180D4F">
            <w:pPr>
              <w:pStyle w:val="Text"/>
              <w:jc w:val="center"/>
            </w:pPr>
            <w:r w:rsidRPr="0076321E">
              <w:t>Draw and use tree diagrams with three branches and/or three levels</w:t>
            </w:r>
            <w:r w:rsidR="004F5B27">
              <w:t>.</w:t>
            </w:r>
          </w:p>
        </w:tc>
      </w:tr>
      <w:tr w:rsidR="00334CD4" w14:paraId="2A88B065" w14:textId="77777777" w:rsidTr="006B5D1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25B7F7E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36BB66" w14:textId="625FCDC9" w:rsidR="00334CD4" w:rsidRDefault="00803C86" w:rsidP="005C5034">
            <w:pPr>
              <w:pStyle w:val="Exercisequestion"/>
              <w:ind w:hanging="91"/>
            </w:pPr>
            <w:r w:rsidRPr="00B976E2">
              <w:rPr>
                <w:position w:val="-22"/>
              </w:rPr>
              <w:object w:dxaOrig="400" w:dyaOrig="600" w14:anchorId="6EB096BA">
                <v:shape id="_x0000_i1044" type="#_x0000_t75" style="width:20.25pt;height:30pt" o:ole="">
                  <v:imagedata r:id="rId49" o:title=""/>
                </v:shape>
                <o:OLEObject Type="Embed" ProgID="Equation.DSMT4" ShapeID="_x0000_i1044" DrawAspect="Content" ObjectID="_1569048800" r:id="rId50"/>
              </w:object>
            </w:r>
            <w:r w:rsidR="00334CD4">
              <w:t>or equivalent</w:t>
            </w:r>
            <w:r w:rsidR="00980E25">
              <w:t>.</w:t>
            </w:r>
          </w:p>
        </w:tc>
        <w:tc>
          <w:tcPr>
            <w:tcW w:w="850" w:type="dxa"/>
            <w:shd w:val="clear" w:color="auto" w:fill="auto"/>
          </w:tcPr>
          <w:p w14:paraId="6DBFFB7D" w14:textId="77777777" w:rsidR="00334CD4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791FD687" w14:textId="264BE7FE" w:rsidR="00334CD4" w:rsidRDefault="00EF3981" w:rsidP="00B976E2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1.1b</w:t>
            </w:r>
          </w:p>
        </w:tc>
        <w:tc>
          <w:tcPr>
            <w:tcW w:w="1843" w:type="dxa"/>
            <w:vMerge/>
          </w:tcPr>
          <w:p w14:paraId="5575FD71" w14:textId="77777777" w:rsidR="00334CD4" w:rsidRDefault="00334CD4" w:rsidP="00180D4F">
            <w:pPr>
              <w:pStyle w:val="Text"/>
              <w:jc w:val="center"/>
            </w:pPr>
          </w:p>
        </w:tc>
      </w:tr>
      <w:tr w:rsidR="00334CD4" w14:paraId="618ABB6C" w14:textId="77777777" w:rsidTr="006B5D1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58E3CC16" w14:textId="77777777" w:rsidR="00334CD4" w:rsidRPr="007C4A32" w:rsidRDefault="00334CD4" w:rsidP="00180D4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194714" w14:textId="77777777" w:rsidR="00334CD4" w:rsidRPr="001C4CE6" w:rsidRDefault="00334CD4" w:rsidP="00180D4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02C89101" w14:textId="77777777" w:rsidR="00334CD4" w:rsidRPr="002919ED" w:rsidRDefault="00334CD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636F7275" w14:textId="77777777" w:rsidR="00334CD4" w:rsidRPr="00747C3F" w:rsidRDefault="00334CD4" w:rsidP="00B976E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86DAF5" w14:textId="77777777" w:rsidR="00334CD4" w:rsidRDefault="00334CD4" w:rsidP="00180D4F">
            <w:pPr>
              <w:pStyle w:val="Text"/>
              <w:jc w:val="center"/>
            </w:pPr>
          </w:p>
        </w:tc>
      </w:tr>
      <w:tr w:rsidR="00215D14" w14:paraId="4F8E0D4B" w14:textId="77777777" w:rsidTr="006B5D1F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224516F2" w14:textId="77777777" w:rsidR="00215D14" w:rsidRDefault="00DB0F5B" w:rsidP="00180D4F">
            <w:pPr>
              <w:pStyle w:val="Text"/>
              <w:jc w:val="right"/>
            </w:pPr>
            <w:r>
              <w:rPr>
                <w:b/>
              </w:rPr>
              <w:t>(7</w:t>
            </w:r>
            <w:r w:rsidR="00215D14">
              <w:rPr>
                <w:b/>
              </w:rPr>
              <w:t xml:space="preserve"> marks) </w:t>
            </w:r>
          </w:p>
        </w:tc>
      </w:tr>
      <w:tr w:rsidR="00215D14" w:rsidRPr="00316EDD" w14:paraId="6DD7A514" w14:textId="77777777" w:rsidTr="006B5D1F">
        <w:trPr>
          <w:trHeight w:val="785"/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17A0C5BF" w14:textId="77777777" w:rsidR="00215D14" w:rsidRDefault="00215D14" w:rsidP="00180D4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0DCEFF84" w14:textId="7B047ADA" w:rsidR="00803C86" w:rsidRPr="00B976E2" w:rsidRDefault="00803C86" w:rsidP="00180D4F">
            <w:pPr>
              <w:pStyle w:val="Text"/>
              <w:rPr>
                <w:b/>
              </w:rPr>
            </w:pPr>
            <w:r w:rsidRPr="00B976E2">
              <w:rPr>
                <w:b/>
              </w:rPr>
              <w:t>4bii</w:t>
            </w:r>
          </w:p>
          <w:p w14:paraId="592D173C" w14:textId="59AE4CDF" w:rsidR="00803C86" w:rsidRDefault="00BB637C" w:rsidP="00180D4F">
            <w:pPr>
              <w:pStyle w:val="Text"/>
            </w:pPr>
            <w:r>
              <w:t xml:space="preserve">ft from their tree diagram. </w:t>
            </w:r>
            <w:r w:rsidR="00B976E2">
              <w:t>Allow</w:t>
            </w:r>
            <w:r>
              <w:t xml:space="preserve"> one error for M1. </w:t>
            </w:r>
          </w:p>
          <w:p w14:paraId="53E0B048" w14:textId="057D35FA" w:rsidR="00215D14" w:rsidRPr="00316EDD" w:rsidRDefault="00BB637C" w:rsidP="00180D4F">
            <w:pPr>
              <w:pStyle w:val="Text"/>
            </w:pPr>
            <w:r>
              <w:t>Can also be found from</w:t>
            </w:r>
            <w:r w:rsidR="001E4A4C">
              <w:t xml:space="preserve"> </w:t>
            </w:r>
            <w:r w:rsidR="00803C86" w:rsidRPr="00B976E2">
              <w:rPr>
                <w:position w:val="-30"/>
              </w:rPr>
              <w:object w:dxaOrig="3160" w:dyaOrig="720" w14:anchorId="07D86CE6">
                <v:shape id="_x0000_i1045" type="#_x0000_t75" style="width:159pt;height:36pt" o:ole="">
                  <v:imagedata r:id="rId51" o:title=""/>
                </v:shape>
                <o:OLEObject Type="Embed" ProgID="Equation.DSMT4" ShapeID="_x0000_i1045" DrawAspect="Content" ObjectID="_1569048801" r:id="rId52"/>
              </w:object>
            </w:r>
          </w:p>
        </w:tc>
      </w:tr>
    </w:tbl>
    <w:p w14:paraId="3006F322" w14:textId="6A621590" w:rsidR="0080009D" w:rsidRDefault="0080009D"/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6B5D1F" w14:paraId="4C12EDD0" w14:textId="77777777" w:rsidTr="0072731D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F93787A" w14:textId="77777777" w:rsidR="006B5D1F" w:rsidRPr="00DD0D9F" w:rsidRDefault="006B5D1F" w:rsidP="0072731D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781BB82" w14:textId="77777777" w:rsidR="006B5D1F" w:rsidRPr="00DD0D9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03463E" w14:textId="77777777" w:rsidR="006B5D1F" w:rsidRPr="00DD0D9F" w:rsidRDefault="006B5D1F" w:rsidP="0072731D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23AA6E19" w14:textId="77777777" w:rsidR="006B5D1F" w:rsidRPr="00DD0D9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5C4E8A0D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Pearson Progression Step and Progress descriptor</w:t>
            </w:r>
          </w:p>
        </w:tc>
      </w:tr>
      <w:tr w:rsidR="006B5D1F" w:rsidRPr="0076321E" w14:paraId="25E84EEF" w14:textId="77777777" w:rsidTr="0072731D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3A1D48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09820909" w14:textId="77777777" w:rsidR="006B5D1F" w:rsidRDefault="006B5D1F" w:rsidP="0072731D">
            <w:pPr>
              <w:pStyle w:val="Exercisequestion"/>
              <w:ind w:hanging="91"/>
            </w:pPr>
            <w:r>
              <w:rPr>
                <w:lang w:eastAsia="en-GB"/>
              </w:rPr>
              <w:drawing>
                <wp:inline distT="0" distB="0" distL="0" distR="0" wp14:anchorId="46001C06" wp14:editId="0D3FF9E2">
                  <wp:extent cx="2439171" cy="1638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m1_u3_test_aw6_v2.pn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5452" cy="1642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A14262" w14:textId="77777777" w:rsidR="006B5D1F" w:rsidRDefault="006B5D1F" w:rsidP="0072731D">
            <w:pPr>
              <w:pStyle w:val="Exercisequestion"/>
              <w:ind w:hanging="91"/>
            </w:pPr>
            <w:r>
              <w:t>Tree (both sections) and labels</w:t>
            </w:r>
          </w:p>
          <w:p w14:paraId="317C9892" w14:textId="77777777" w:rsidR="006B5D1F" w:rsidRDefault="006B5D1F" w:rsidP="0072731D">
            <w:pPr>
              <w:pStyle w:val="Exercisequestion"/>
              <w:ind w:hanging="91"/>
            </w:pPr>
            <w:r>
              <w:t>0.85, 0.15</w:t>
            </w:r>
          </w:p>
          <w:p w14:paraId="13F5F341" w14:textId="77777777" w:rsidR="006B5D1F" w:rsidRDefault="006B5D1F" w:rsidP="0072731D">
            <w:pPr>
              <w:pStyle w:val="Exercisequestion"/>
              <w:ind w:hanging="91"/>
            </w:pPr>
            <w:r>
              <w:t>0.03, 0.97, 0.06, 0.94</w:t>
            </w:r>
          </w:p>
        </w:tc>
        <w:tc>
          <w:tcPr>
            <w:tcW w:w="850" w:type="dxa"/>
            <w:shd w:val="clear" w:color="auto" w:fill="auto"/>
          </w:tcPr>
          <w:p w14:paraId="5D81D2C3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  <w:p w14:paraId="587F6DFC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  <w:p w14:paraId="2BAB5303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  <w:p w14:paraId="669C543B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  <w:p w14:paraId="165859D7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  <w:p w14:paraId="29AFD8EB" w14:textId="1A63E497" w:rsidR="006B5D1F" w:rsidRDefault="00E42D02" w:rsidP="00564C6E">
            <w:pPr>
              <w:pStyle w:val="Text"/>
              <w:rPr>
                <w:b/>
              </w:rPr>
            </w:pPr>
            <w:r>
              <w:rPr>
                <w:b/>
              </w:rPr>
              <w:br/>
            </w:r>
            <w:r>
              <w:rPr>
                <w:b/>
              </w:rPr>
              <w:br/>
            </w:r>
          </w:p>
          <w:p w14:paraId="5A2182EA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52A83927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1AA56776" w14:textId="77777777" w:rsidR="006B5D1F" w:rsidRPr="00AC0AB3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567EC89F" w14:textId="77777777" w:rsidR="006B5D1F" w:rsidRDefault="006B5D1F" w:rsidP="0072731D">
            <w:pPr>
              <w:pStyle w:val="Text"/>
              <w:jc w:val="center"/>
            </w:pPr>
          </w:p>
          <w:p w14:paraId="58E362C9" w14:textId="77777777" w:rsidR="006B5D1F" w:rsidRDefault="006B5D1F" w:rsidP="0072731D">
            <w:pPr>
              <w:pStyle w:val="Text"/>
              <w:jc w:val="center"/>
            </w:pPr>
          </w:p>
          <w:p w14:paraId="2651AFDC" w14:textId="77777777" w:rsidR="006B5D1F" w:rsidRDefault="006B5D1F" w:rsidP="0072731D">
            <w:pPr>
              <w:pStyle w:val="Text"/>
              <w:jc w:val="center"/>
            </w:pPr>
          </w:p>
          <w:p w14:paraId="26D4418C" w14:textId="77777777" w:rsidR="006B5D1F" w:rsidRDefault="006B5D1F" w:rsidP="0072731D">
            <w:pPr>
              <w:pStyle w:val="Text"/>
              <w:jc w:val="center"/>
            </w:pPr>
          </w:p>
          <w:p w14:paraId="37E35B4C" w14:textId="77777777" w:rsidR="006B5D1F" w:rsidRDefault="006B5D1F" w:rsidP="0072731D">
            <w:pPr>
              <w:pStyle w:val="Text"/>
            </w:pPr>
          </w:p>
          <w:p w14:paraId="5ED99F78" w14:textId="55448946" w:rsidR="006B5D1F" w:rsidRDefault="00E42D02" w:rsidP="0072731D">
            <w:pPr>
              <w:pStyle w:val="Text"/>
              <w:jc w:val="center"/>
            </w:pPr>
            <w:r>
              <w:br/>
            </w:r>
            <w:r>
              <w:br/>
            </w:r>
          </w:p>
          <w:p w14:paraId="5DC79B81" w14:textId="77777777" w:rsidR="006B5D1F" w:rsidRDefault="006B5D1F" w:rsidP="0072731D">
            <w:pPr>
              <w:pStyle w:val="Text"/>
              <w:jc w:val="center"/>
            </w:pPr>
            <w:r>
              <w:t>3.1a</w:t>
            </w:r>
          </w:p>
          <w:p w14:paraId="4DA586B1" w14:textId="77777777" w:rsidR="006B5D1F" w:rsidRDefault="006B5D1F" w:rsidP="0072731D">
            <w:pPr>
              <w:pStyle w:val="Text"/>
              <w:jc w:val="center"/>
            </w:pPr>
            <w:r>
              <w:t>1.1b</w:t>
            </w:r>
          </w:p>
          <w:p w14:paraId="622D248B" w14:textId="77777777" w:rsidR="006B5D1F" w:rsidRDefault="006B5D1F" w:rsidP="0072731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78DFC614" w14:textId="77777777" w:rsidR="006B5D1F" w:rsidRDefault="006B5D1F" w:rsidP="0072731D">
            <w:pPr>
              <w:pStyle w:val="Text"/>
              <w:jc w:val="center"/>
            </w:pPr>
            <w:r>
              <w:t>2</w:t>
            </w:r>
            <w:r w:rsidRPr="007C737F">
              <w:t>nd</w:t>
            </w:r>
          </w:p>
          <w:p w14:paraId="3BBEE873" w14:textId="77777777" w:rsidR="006B5D1F" w:rsidRPr="0076321E" w:rsidRDefault="006B5D1F" w:rsidP="0072731D">
            <w:pPr>
              <w:pStyle w:val="Text"/>
              <w:jc w:val="center"/>
            </w:pPr>
            <w:r w:rsidRPr="0076321E">
              <w:t>Draw and use simple tree diagrams with two branches and two levels</w:t>
            </w:r>
            <w:r>
              <w:t>.</w:t>
            </w:r>
          </w:p>
        </w:tc>
      </w:tr>
      <w:tr w:rsidR="006B5D1F" w:rsidRPr="00803C86" w14:paraId="7AC76E66" w14:textId="77777777" w:rsidTr="0072731D">
        <w:trPr>
          <w:trHeight w:val="456"/>
          <w:jc w:val="center"/>
        </w:trPr>
        <w:tc>
          <w:tcPr>
            <w:tcW w:w="817" w:type="dxa"/>
            <w:vMerge/>
            <w:shd w:val="clear" w:color="auto" w:fill="auto"/>
          </w:tcPr>
          <w:p w14:paraId="5C28E16B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5CA15C" w14:textId="77777777" w:rsidR="006B5D1F" w:rsidRDefault="006B5D1F" w:rsidP="0072731D">
            <w:pPr>
              <w:pStyle w:val="Text"/>
              <w:rPr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27A717F2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14:paraId="504E6A5E" w14:textId="77777777" w:rsidR="006B5D1F" w:rsidRPr="00803C86" w:rsidRDefault="006B5D1F" w:rsidP="0072731D">
            <w:pPr>
              <w:pStyle w:val="Text"/>
            </w:pPr>
          </w:p>
        </w:tc>
        <w:tc>
          <w:tcPr>
            <w:tcW w:w="1843" w:type="dxa"/>
          </w:tcPr>
          <w:p w14:paraId="6B536E9D" w14:textId="77777777" w:rsidR="006B5D1F" w:rsidRPr="00803C86" w:rsidRDefault="006B5D1F" w:rsidP="0072731D">
            <w:pPr>
              <w:pStyle w:val="Text"/>
            </w:pPr>
          </w:p>
        </w:tc>
      </w:tr>
      <w:tr w:rsidR="006B5D1F" w:rsidRPr="00C2161A" w14:paraId="6B70F606" w14:textId="77777777" w:rsidTr="0072731D">
        <w:trPr>
          <w:trHeight w:val="346"/>
          <w:jc w:val="center"/>
        </w:trPr>
        <w:tc>
          <w:tcPr>
            <w:tcW w:w="817" w:type="dxa"/>
            <w:shd w:val="clear" w:color="auto" w:fill="auto"/>
          </w:tcPr>
          <w:p w14:paraId="4FE33883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5AFBE45D" w14:textId="77777777" w:rsidR="006B5D1F" w:rsidRDefault="006B5D1F" w:rsidP="0072731D">
            <w:pPr>
              <w:pStyle w:val="Exercisequestion"/>
              <w:ind w:hanging="91"/>
            </w:pPr>
            <w:r>
              <w:t>P(Not faulty) = (0.85 × 0.97) + (0.15 × 0.94)</w:t>
            </w:r>
          </w:p>
          <w:p w14:paraId="0C749769" w14:textId="77777777" w:rsidR="006B5D1F" w:rsidRDefault="006B5D1F" w:rsidP="0072731D">
            <w:pPr>
              <w:pStyle w:val="Exercisequestion"/>
              <w:ind w:hanging="91"/>
            </w:pPr>
          </w:p>
          <w:p w14:paraId="6FE13F87" w14:textId="77777777" w:rsidR="006B5D1F" w:rsidRDefault="006B5D1F" w:rsidP="0072731D">
            <w:pPr>
              <w:pStyle w:val="Exercisequestion"/>
              <w:ind w:hanging="91"/>
            </w:pPr>
            <w:r>
              <w:t>= 0.9655</w:t>
            </w:r>
          </w:p>
        </w:tc>
        <w:tc>
          <w:tcPr>
            <w:tcW w:w="850" w:type="dxa"/>
            <w:shd w:val="clear" w:color="auto" w:fill="auto"/>
          </w:tcPr>
          <w:p w14:paraId="2F4F1A93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  <w:p w14:paraId="08BB4EE6" w14:textId="77777777" w:rsidR="006B5D1F" w:rsidRPr="00B976E2" w:rsidRDefault="006B5D1F" w:rsidP="0072731D">
            <w:pPr>
              <w:pStyle w:val="Text"/>
              <w:jc w:val="center"/>
              <w:rPr>
                <w:b/>
                <w:bCs/>
                <w:sz w:val="20"/>
                <w:szCs w:val="20"/>
              </w:rPr>
            </w:pPr>
            <w:r w:rsidRPr="00B976E2">
              <w:rPr>
                <w:b/>
                <w:bCs/>
                <w:sz w:val="20"/>
                <w:szCs w:val="20"/>
              </w:rPr>
              <w:t>M1dep</w:t>
            </w:r>
          </w:p>
          <w:p w14:paraId="14CE8AB3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52ABB0E5" w14:textId="77777777" w:rsidR="006B5D1F" w:rsidRDefault="006B5D1F" w:rsidP="0072731D">
            <w:pPr>
              <w:pStyle w:val="Text"/>
              <w:jc w:val="center"/>
            </w:pPr>
            <w:r>
              <w:t>3.4</w:t>
            </w:r>
          </w:p>
          <w:p w14:paraId="1FAE200E" w14:textId="77777777" w:rsidR="006B5D1F" w:rsidRDefault="006B5D1F" w:rsidP="0072731D">
            <w:pPr>
              <w:pStyle w:val="Text"/>
              <w:jc w:val="center"/>
            </w:pPr>
            <w:r>
              <w:t>1.1b</w:t>
            </w:r>
          </w:p>
          <w:p w14:paraId="76106AE9" w14:textId="77777777" w:rsidR="006B5D1F" w:rsidRDefault="006B5D1F" w:rsidP="0072731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EE264D4" w14:textId="77777777" w:rsidR="006B5D1F" w:rsidRDefault="006B5D1F" w:rsidP="0072731D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2</w:t>
            </w:r>
            <w:r w:rsidRPr="007C737F">
              <w:t>nd</w:t>
            </w:r>
          </w:p>
          <w:p w14:paraId="7E430057" w14:textId="77777777" w:rsidR="006B5D1F" w:rsidRPr="00C2161A" w:rsidRDefault="006B5D1F" w:rsidP="0072731D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2161A">
              <w:t>Draw and use simple tree diagrams with two branches and two levels</w:t>
            </w:r>
            <w:r>
              <w:t>.</w:t>
            </w:r>
          </w:p>
        </w:tc>
      </w:tr>
      <w:tr w:rsidR="006B5D1F" w14:paraId="70011EF5" w14:textId="77777777" w:rsidTr="0072731D">
        <w:trPr>
          <w:trHeight w:val="346"/>
          <w:jc w:val="center"/>
        </w:trPr>
        <w:tc>
          <w:tcPr>
            <w:tcW w:w="817" w:type="dxa"/>
            <w:shd w:val="clear" w:color="auto" w:fill="auto"/>
          </w:tcPr>
          <w:p w14:paraId="679B3E16" w14:textId="77777777" w:rsidR="006B5D1F" w:rsidRPr="007C4A32" w:rsidRDefault="006B5D1F" w:rsidP="0072731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A9C036" w14:textId="77777777" w:rsidR="006B5D1F" w:rsidRDefault="006B5D1F" w:rsidP="0072731D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103FB8E1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14:paraId="77A43A5F" w14:textId="77777777" w:rsidR="006B5D1F" w:rsidRDefault="006B5D1F" w:rsidP="0072731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6035E9" w14:textId="77777777" w:rsidR="006B5D1F" w:rsidRDefault="006B5D1F" w:rsidP="0072731D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B5D1F" w14:paraId="00B9EA02" w14:textId="77777777" w:rsidTr="0072731D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760D8BD2" w14:textId="77777777" w:rsidR="006B5D1F" w:rsidRDefault="006B5D1F" w:rsidP="0072731D">
            <w:pPr>
              <w:pStyle w:val="Text"/>
              <w:jc w:val="right"/>
            </w:pPr>
            <w:r>
              <w:rPr>
                <w:b/>
              </w:rPr>
              <w:lastRenderedPageBreak/>
              <w:t>(6 marks)</w:t>
            </w:r>
          </w:p>
        </w:tc>
      </w:tr>
      <w:tr w:rsidR="006B5D1F" w:rsidRPr="00316EDD" w14:paraId="656A9C6E" w14:textId="77777777" w:rsidTr="0072731D">
        <w:trPr>
          <w:trHeight w:val="1449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775305CC" w14:textId="77777777" w:rsidR="006B5D1F" w:rsidRDefault="006B5D1F" w:rsidP="0072731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4712505B" w14:textId="77777777" w:rsidR="006B5D1F" w:rsidRPr="00B976E2" w:rsidRDefault="006B5D1F" w:rsidP="0072731D">
            <w:pPr>
              <w:pStyle w:val="Text"/>
              <w:rPr>
                <w:b/>
              </w:rPr>
            </w:pPr>
            <w:r w:rsidRPr="00B976E2">
              <w:rPr>
                <w:b/>
              </w:rPr>
              <w:t>5b</w:t>
            </w:r>
          </w:p>
          <w:p w14:paraId="24A191FF" w14:textId="77777777" w:rsidR="006B5D1F" w:rsidRPr="00316EDD" w:rsidRDefault="006B5D1F" w:rsidP="0072731D">
            <w:pPr>
              <w:pStyle w:val="Text"/>
            </w:pPr>
            <w:r>
              <w:t>M1 for either 0.85 × 0.97 or 0.15 × 0.94 (ft from their tree diagram) and M1 (dep) for adding two such probabilities (allow one error).</w:t>
            </w:r>
          </w:p>
        </w:tc>
      </w:tr>
    </w:tbl>
    <w:p w14:paraId="4D273951" w14:textId="77777777" w:rsidR="006B5D1F" w:rsidRDefault="006B5D1F" w:rsidP="006B5D1F">
      <w:pPr>
        <w:spacing w:after="0"/>
      </w:pPr>
    </w:p>
    <w:p w14:paraId="74CEC49F" w14:textId="77777777" w:rsidR="006B5D1F" w:rsidRDefault="006B5D1F"/>
    <w:p w14:paraId="6407FE47" w14:textId="77777777" w:rsidR="00F40992" w:rsidRDefault="00F40992" w:rsidP="00C9755A"/>
    <w:tbl>
      <w:tblPr>
        <w:tblpPr w:leftFromText="180" w:rightFromText="180" w:vertAnchor="text" w:horzAnchor="margin" w:tblpXSpec="center" w:tblpY="-514"/>
        <w:tblOverlap w:val="never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0D4F" w14:paraId="05671512" w14:textId="77777777" w:rsidTr="005C5034">
        <w:tc>
          <w:tcPr>
            <w:tcW w:w="817" w:type="dxa"/>
            <w:shd w:val="clear" w:color="auto" w:fill="auto"/>
            <w:vAlign w:val="center"/>
          </w:tcPr>
          <w:p w14:paraId="6F72D2EC" w14:textId="77777777" w:rsidR="00180D4F" w:rsidRPr="00DD0D9F" w:rsidRDefault="00180D4F" w:rsidP="0080009D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3129488" w14:textId="77777777" w:rsidR="00180D4F" w:rsidRPr="00DD0D9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AD8F55B" w14:textId="77777777" w:rsidR="00180D4F" w:rsidRPr="00DD0D9F" w:rsidRDefault="00180D4F" w:rsidP="0080009D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104976A2" w14:textId="77777777" w:rsidR="00180D4F" w:rsidRPr="00DD0D9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6D58DEC5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Pearson Progression Step and Progress descriptor</w:t>
            </w:r>
          </w:p>
        </w:tc>
      </w:tr>
      <w:tr w:rsidR="00180D4F" w14:paraId="361B8A9C" w14:textId="77777777" w:rsidTr="005C5034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14:paraId="5E9FFD6C" w14:textId="77777777" w:rsidR="00180D4F" w:rsidRPr="007C4A32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429E201" w14:textId="77777777" w:rsidR="0080009D" w:rsidRDefault="00803C86" w:rsidP="005C5034">
            <w:pPr>
              <w:pStyle w:val="Exercisequestion"/>
              <w:ind w:hanging="108"/>
            </w:pPr>
            <w:r w:rsidRPr="00803C86">
              <w:rPr>
                <w:position w:val="-10"/>
              </w:rPr>
              <w:object w:dxaOrig="4600" w:dyaOrig="320" w14:anchorId="16777D03">
                <v:shape id="_x0000_i1046" type="#_x0000_t75" style="width:231pt;height:15.75pt" o:ole="">
                  <v:imagedata r:id="rId54" o:title=""/>
                </v:shape>
                <o:OLEObject Type="Embed" ProgID="Equation.DSMT4" ShapeID="_x0000_i1046" DrawAspect="Content" ObjectID="_1569048802" r:id="rId55"/>
              </w:object>
            </w:r>
          </w:p>
          <w:p w14:paraId="736F1102" w14:textId="466CC81C" w:rsidR="00180D4F" w:rsidRDefault="00803C86" w:rsidP="005C5034">
            <w:pPr>
              <w:pStyle w:val="Exercisequestion"/>
              <w:ind w:hanging="108"/>
            </w:pPr>
            <w:r>
              <w:t>= (</w:t>
            </w:r>
            <w:r w:rsidR="00180D4F">
              <w:t>5</w:t>
            </w:r>
            <w:r>
              <w:t xml:space="preserve"> </w:t>
            </w:r>
            <w:r w:rsidR="00180D4F">
              <w:sym w:font="Symbol" w:char="F0B4"/>
            </w:r>
            <w:r>
              <w:t xml:space="preserve"> </w:t>
            </w:r>
            <w:r w:rsidR="00180D4F">
              <w:t>2</w:t>
            </w:r>
            <w:r>
              <w:t>)</w:t>
            </w:r>
            <w:r w:rsidR="00180D4F">
              <w:t xml:space="preserve"> + </w:t>
            </w:r>
            <w:r>
              <w:t>(</w:t>
            </w:r>
            <w:r w:rsidR="00180D4F">
              <w:t>4</w:t>
            </w:r>
            <w:r>
              <w:t xml:space="preserve"> </w:t>
            </w:r>
            <w:r w:rsidR="00180D4F">
              <w:sym w:font="Symbol" w:char="F0B4"/>
            </w:r>
            <w:r>
              <w:t xml:space="preserve"> </w:t>
            </w:r>
            <w:r w:rsidR="00180D4F">
              <w:t>4</w:t>
            </w:r>
            <w:r>
              <w:t>)</w:t>
            </w:r>
            <w:r w:rsidR="00180D4F">
              <w:t xml:space="preserve"> + </w:t>
            </w:r>
            <w:r>
              <w:t>(</w:t>
            </w:r>
            <w:r w:rsidR="00180D4F">
              <w:t>4</w:t>
            </w:r>
            <w:r>
              <w:t xml:space="preserve"> </w:t>
            </w:r>
            <w:r w:rsidR="00180D4F">
              <w:sym w:font="Symbol" w:char="F0B4"/>
            </w:r>
            <w:r>
              <w:t xml:space="preserve"> </w:t>
            </w:r>
            <w:r w:rsidR="00180D4F">
              <w:t>6</w:t>
            </w:r>
            <w:r>
              <w:t>)</w:t>
            </w:r>
            <w:r w:rsidR="00180D4F">
              <w:t xml:space="preserve"> + </w:t>
            </w:r>
            <w:r>
              <w:t>(</w:t>
            </w:r>
            <w:r w:rsidR="00180D4F">
              <w:t>7</w:t>
            </w:r>
            <w:r>
              <w:t xml:space="preserve"> </w:t>
            </w:r>
            <w:r w:rsidR="00180D4F">
              <w:sym w:font="Symbol" w:char="F0B4"/>
            </w:r>
            <w:r>
              <w:t xml:space="preserve"> </w:t>
            </w:r>
            <w:r w:rsidR="00180D4F">
              <w:t>5</w:t>
            </w:r>
            <w:r>
              <w:t>)</w:t>
            </w:r>
            <w:r w:rsidR="00180D4F">
              <w:t xml:space="preserve"> + </w:t>
            </w:r>
            <w:r>
              <w:t>(</w:t>
            </w:r>
            <w:r w:rsidR="00180D4F">
              <w:t>15</w:t>
            </w:r>
            <w:r>
              <w:t xml:space="preserve"> </w:t>
            </w:r>
            <w:r w:rsidR="00180D4F">
              <w:sym w:font="Symbol" w:char="F0B4"/>
            </w:r>
            <w:r>
              <w:t xml:space="preserve"> </w:t>
            </w:r>
            <w:r w:rsidR="00180D4F">
              <w:t>1</w:t>
            </w:r>
            <w:r>
              <w:t>)</w:t>
            </w:r>
            <w:r w:rsidR="00180D4F">
              <w:t xml:space="preserve"> = 100</w:t>
            </w:r>
          </w:p>
          <w:p w14:paraId="06EC64BA" w14:textId="77777777" w:rsidR="00180D4F" w:rsidRDefault="00180D4F" w:rsidP="005C5034">
            <w:pPr>
              <w:pStyle w:val="Exercisequestion"/>
              <w:ind w:hanging="108"/>
            </w:pPr>
          </w:p>
          <w:p w14:paraId="35E0F5BC" w14:textId="49826CE5" w:rsidR="00803C86" w:rsidRDefault="00803C86" w:rsidP="005C5034">
            <w:pPr>
              <w:pStyle w:val="Exercisequestion"/>
              <w:ind w:left="176" w:firstLine="0"/>
            </w:pPr>
            <w:r>
              <w:t xml:space="preserve">P(Takes longer than 18 mins) </w:t>
            </w:r>
            <w:r w:rsidRPr="00803C86">
              <w:rPr>
                <w:position w:val="-22"/>
              </w:rPr>
              <w:object w:dxaOrig="1820" w:dyaOrig="600" w14:anchorId="01038D66">
                <v:shape id="_x0000_i1047" type="#_x0000_t75" style="width:92.25pt;height:30pt" o:ole="">
                  <v:imagedata r:id="rId56" o:title=""/>
                </v:shape>
                <o:OLEObject Type="Embed" ProgID="Equation.DSMT4" ShapeID="_x0000_i1047" DrawAspect="Content" ObjectID="_1569048803" r:id="rId57"/>
              </w:object>
            </w:r>
            <w:r>
              <w:t xml:space="preserve"> or equivalent</w:t>
            </w:r>
            <w:r w:rsidR="00980E25">
              <w:t>.</w:t>
            </w:r>
          </w:p>
          <w:p w14:paraId="123FEFB0" w14:textId="3164F524" w:rsidR="00180D4F" w:rsidRDefault="00180D4F" w:rsidP="0080009D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14:paraId="39DAE3DE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</w:p>
          <w:p w14:paraId="1D648694" w14:textId="77777777" w:rsidR="00803C86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  <w:p w14:paraId="348BA7D2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6CB1E4C6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7FA276B0" w14:textId="77777777" w:rsidR="00180D4F" w:rsidRPr="00AC0AB3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16B03A65" w14:textId="77777777" w:rsidR="00180D4F" w:rsidRDefault="00180D4F" w:rsidP="0080009D">
            <w:pPr>
              <w:pStyle w:val="Text"/>
              <w:jc w:val="center"/>
            </w:pPr>
          </w:p>
          <w:p w14:paraId="01BD034C" w14:textId="4A4EFB03" w:rsidR="00180D4F" w:rsidRDefault="000111DE" w:rsidP="0080009D">
            <w:pPr>
              <w:pStyle w:val="Text"/>
              <w:jc w:val="center"/>
            </w:pPr>
            <w:r>
              <w:t>3.1</w:t>
            </w:r>
            <w:r w:rsidR="00180D4F">
              <w:t>a</w:t>
            </w:r>
          </w:p>
          <w:p w14:paraId="4B341C7A" w14:textId="77777777" w:rsidR="00180D4F" w:rsidRDefault="00180D4F" w:rsidP="0080009D">
            <w:pPr>
              <w:pStyle w:val="Text"/>
              <w:jc w:val="center"/>
            </w:pPr>
            <w:r>
              <w:t>1.1b</w:t>
            </w:r>
          </w:p>
          <w:p w14:paraId="2935520F" w14:textId="6D72CEF3" w:rsidR="00180D4F" w:rsidRDefault="000111DE" w:rsidP="0080009D">
            <w:pPr>
              <w:pStyle w:val="Text"/>
              <w:jc w:val="center"/>
            </w:pPr>
            <w:r>
              <w:t>3.1</w:t>
            </w:r>
            <w:r w:rsidR="00180D4F">
              <w:t>a</w:t>
            </w:r>
          </w:p>
          <w:p w14:paraId="7D99DCD7" w14:textId="77777777" w:rsidR="00180D4F" w:rsidRDefault="00180D4F" w:rsidP="0080009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12BA2AAE" w14:textId="77777777" w:rsidR="00180D4F" w:rsidRDefault="00180D4F" w:rsidP="0080009D">
            <w:pPr>
              <w:pStyle w:val="Text"/>
              <w:jc w:val="center"/>
            </w:pPr>
            <w:r>
              <w:t>2</w:t>
            </w:r>
            <w:r w:rsidRPr="007C737F">
              <w:t>nd</w:t>
            </w:r>
          </w:p>
          <w:p w14:paraId="0B041162" w14:textId="717DAD6D" w:rsidR="00180D4F" w:rsidRPr="00C2161A" w:rsidRDefault="00180D4F" w:rsidP="0080009D">
            <w:pPr>
              <w:pStyle w:val="Text"/>
              <w:jc w:val="center"/>
            </w:pPr>
            <w:r w:rsidRPr="00C2161A">
              <w:t>Calculate probabilities from relative frequency tables and real data</w:t>
            </w:r>
            <w:r w:rsidR="004F5B27">
              <w:t>.</w:t>
            </w:r>
          </w:p>
        </w:tc>
      </w:tr>
      <w:tr w:rsidR="00180D4F" w14:paraId="0B0D8F00" w14:textId="77777777" w:rsidTr="005C5034">
        <w:trPr>
          <w:trHeight w:val="346"/>
        </w:trPr>
        <w:tc>
          <w:tcPr>
            <w:tcW w:w="817" w:type="dxa"/>
            <w:vMerge/>
            <w:shd w:val="clear" w:color="auto" w:fill="auto"/>
          </w:tcPr>
          <w:p w14:paraId="59A14A61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F3E90" w14:textId="77777777" w:rsidR="00180D4F" w:rsidRDefault="00180D4F" w:rsidP="0080009D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2CFFCD31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14:paraId="6C6F9116" w14:textId="77777777" w:rsidR="00180D4F" w:rsidRDefault="00180D4F" w:rsidP="0080009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1DF35A" w14:textId="77777777" w:rsidR="00180D4F" w:rsidRDefault="00180D4F" w:rsidP="0080009D">
            <w:pPr>
              <w:pStyle w:val="Text"/>
              <w:jc w:val="center"/>
            </w:pPr>
          </w:p>
        </w:tc>
      </w:tr>
      <w:tr w:rsidR="00180D4F" w14:paraId="64EBB400" w14:textId="77777777" w:rsidTr="005C5034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14:paraId="2233BB88" w14:textId="77777777" w:rsidR="00180D4F" w:rsidRPr="007C4A32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35AE23A7" w14:textId="5645B25D" w:rsidR="00803C86" w:rsidRDefault="00803C86" w:rsidP="005C5034">
            <w:pPr>
              <w:pStyle w:val="Exercisequestion"/>
              <w:ind w:hanging="108"/>
            </w:pPr>
            <w:r w:rsidRPr="00B976E2">
              <w:rPr>
                <w:position w:val="-22"/>
              </w:rPr>
              <w:object w:dxaOrig="900" w:dyaOrig="600" w14:anchorId="00543A1B">
                <v:shape id="_x0000_i1048" type="#_x0000_t75" style="width:45pt;height:30pt" o:ole="">
                  <v:imagedata r:id="rId58" o:title=""/>
                </v:shape>
                <o:OLEObject Type="Embed" ProgID="Equation.DSMT4" ShapeID="_x0000_i1048" DrawAspect="Content" ObjectID="_1569048804" r:id="rId59"/>
              </w:object>
            </w:r>
          </w:p>
          <w:p w14:paraId="749A8FF0" w14:textId="4AD86B9B" w:rsidR="00803C86" w:rsidRDefault="00803C86" w:rsidP="005C5034">
            <w:pPr>
              <w:pStyle w:val="Exercisequestion"/>
              <w:ind w:left="176" w:firstLine="0"/>
            </w:pPr>
            <w:r>
              <w:t xml:space="preserve">P(Takes less than 30 mins) </w:t>
            </w:r>
            <w:r w:rsidRPr="00B976E2">
              <w:rPr>
                <w:position w:val="-22"/>
              </w:rPr>
              <w:object w:dxaOrig="3020" w:dyaOrig="600" w14:anchorId="3A45CC31">
                <v:shape id="_x0000_i1049" type="#_x0000_t75" style="width:152.25pt;height:30pt" o:ole="">
                  <v:imagedata r:id="rId60" o:title=""/>
                </v:shape>
                <o:OLEObject Type="Embed" ProgID="Equation.DSMT4" ShapeID="_x0000_i1049" DrawAspect="Content" ObjectID="_1569048805" r:id="rId61"/>
              </w:object>
            </w:r>
            <w:r>
              <w:br/>
              <w:t>or equivalent</w:t>
            </w:r>
            <w:r w:rsidR="00980E25">
              <w:t>.</w:t>
            </w:r>
          </w:p>
          <w:p w14:paraId="6890D4F5" w14:textId="77777777" w:rsidR="00180D4F" w:rsidRPr="009D33F6" w:rsidRDefault="00180D4F" w:rsidP="0080009D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14:paraId="1746B511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0E9CFC89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</w:p>
          <w:p w14:paraId="3790BF74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470D9B02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70007BB5" w14:textId="3B1DF3A1" w:rsidR="00180D4F" w:rsidRPr="00803C86" w:rsidRDefault="000111DE" w:rsidP="0080009D">
            <w:pPr>
              <w:pStyle w:val="Text"/>
              <w:jc w:val="center"/>
              <w:rPr>
                <w:color w:val="1F4D78" w:themeColor="accent1" w:themeShade="7F"/>
              </w:rPr>
            </w:pPr>
            <w:r>
              <w:t>2.2b</w:t>
            </w:r>
          </w:p>
          <w:p w14:paraId="5D96C2BE" w14:textId="77777777" w:rsidR="00180D4F" w:rsidRPr="00803C86" w:rsidRDefault="00180D4F" w:rsidP="0080009D">
            <w:pPr>
              <w:pStyle w:val="Text"/>
              <w:jc w:val="center"/>
            </w:pPr>
          </w:p>
          <w:p w14:paraId="7BB9D3C1" w14:textId="4C3B199B" w:rsidR="00180D4F" w:rsidRPr="00803C86" w:rsidRDefault="000111DE" w:rsidP="0080009D">
            <w:pPr>
              <w:pStyle w:val="Text"/>
              <w:jc w:val="center"/>
              <w:rPr>
                <w:color w:val="1F4D78" w:themeColor="accent1" w:themeShade="7F"/>
              </w:rPr>
            </w:pPr>
            <w:r>
              <w:t>1.1b</w:t>
            </w:r>
          </w:p>
          <w:p w14:paraId="22FD8010" w14:textId="77777777" w:rsidR="00180D4F" w:rsidRDefault="00180D4F" w:rsidP="0080009D">
            <w:pPr>
              <w:pStyle w:val="Text"/>
              <w:jc w:val="center"/>
              <w:rPr>
                <w:color w:val="1F4D78" w:themeColor="accent1" w:themeShade="7F"/>
              </w:rPr>
            </w:pPr>
            <w:r w:rsidRPr="00803C86">
              <w:t>1.1b</w:t>
            </w:r>
          </w:p>
        </w:tc>
        <w:tc>
          <w:tcPr>
            <w:tcW w:w="1843" w:type="dxa"/>
          </w:tcPr>
          <w:p w14:paraId="72269D7B" w14:textId="77777777" w:rsidR="00180D4F" w:rsidRDefault="00180D4F" w:rsidP="0080009D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2</w:t>
            </w:r>
            <w:r w:rsidRPr="007C737F">
              <w:t>nd</w:t>
            </w:r>
          </w:p>
          <w:p w14:paraId="4E747650" w14:textId="7D7312B3" w:rsidR="00180D4F" w:rsidRPr="00C2161A" w:rsidRDefault="00180D4F" w:rsidP="0080009D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2161A">
              <w:t>Calculate probabilities from relative frequency tables and real data</w:t>
            </w:r>
            <w:r w:rsidR="004F5B27">
              <w:t>.</w:t>
            </w:r>
          </w:p>
        </w:tc>
      </w:tr>
      <w:tr w:rsidR="00180D4F" w14:paraId="54DD60F3" w14:textId="77777777" w:rsidTr="005C5034">
        <w:trPr>
          <w:trHeight w:val="346"/>
        </w:trPr>
        <w:tc>
          <w:tcPr>
            <w:tcW w:w="817" w:type="dxa"/>
            <w:vMerge/>
            <w:shd w:val="clear" w:color="auto" w:fill="auto"/>
          </w:tcPr>
          <w:p w14:paraId="41655524" w14:textId="77777777" w:rsidR="00180D4F" w:rsidRPr="007C4A32" w:rsidRDefault="00180D4F" w:rsidP="0080009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802A8E" w14:textId="77777777" w:rsidR="00180D4F" w:rsidRDefault="00180D4F" w:rsidP="0080009D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3AED79AE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14:paraId="4361D7DC" w14:textId="77777777" w:rsidR="00180D4F" w:rsidRDefault="00180D4F" w:rsidP="0080009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BA2EFFC" w14:textId="77777777" w:rsidR="00180D4F" w:rsidRDefault="00180D4F" w:rsidP="0080009D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0D4F" w14:paraId="7FDEAC20" w14:textId="77777777" w:rsidTr="005C5034">
        <w:tc>
          <w:tcPr>
            <w:tcW w:w="10409" w:type="dxa"/>
            <w:gridSpan w:val="5"/>
            <w:shd w:val="clear" w:color="auto" w:fill="auto"/>
          </w:tcPr>
          <w:p w14:paraId="4BDD3247" w14:textId="6BA500A2" w:rsidR="00180D4F" w:rsidRDefault="00180D4F" w:rsidP="005C5034">
            <w:pPr>
              <w:pStyle w:val="Text"/>
              <w:jc w:val="right"/>
            </w:pPr>
            <w:r>
              <w:rPr>
                <w:b/>
              </w:rPr>
              <w:t>(7 marks)</w:t>
            </w:r>
          </w:p>
        </w:tc>
      </w:tr>
      <w:tr w:rsidR="00180D4F" w:rsidRPr="00316EDD" w14:paraId="260DBF13" w14:textId="77777777" w:rsidTr="005C5034">
        <w:trPr>
          <w:trHeight w:val="2275"/>
        </w:trPr>
        <w:tc>
          <w:tcPr>
            <w:tcW w:w="10409" w:type="dxa"/>
            <w:gridSpan w:val="5"/>
            <w:shd w:val="clear" w:color="auto" w:fill="auto"/>
          </w:tcPr>
          <w:p w14:paraId="1C7E3BC4" w14:textId="77777777" w:rsidR="00180D4F" w:rsidRDefault="00180D4F" w:rsidP="008000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31C796A9" w14:textId="77777777" w:rsidR="00803C86" w:rsidRPr="00B976E2" w:rsidRDefault="00180D4F" w:rsidP="0080009D">
            <w:pPr>
              <w:pStyle w:val="Text"/>
              <w:rPr>
                <w:b/>
              </w:rPr>
            </w:pPr>
            <w:r w:rsidRPr="00B976E2">
              <w:rPr>
                <w:b/>
              </w:rPr>
              <w:t>6a</w:t>
            </w:r>
          </w:p>
          <w:p w14:paraId="52446CC6" w14:textId="31F4FAC9" w:rsidR="00180D4F" w:rsidRPr="00316EDD" w:rsidRDefault="00180D4F" w:rsidP="003F1CAA">
            <w:pPr>
              <w:pStyle w:val="Text"/>
            </w:pPr>
            <w:r>
              <w:t>M1 for attempt to find total frequency by adding at least three “width</w:t>
            </w:r>
            <w:r w:rsidR="00803C86">
              <w:t xml:space="preserve"> </w:t>
            </w:r>
            <w:r>
              <w:sym w:font="Symbol" w:char="F0B4"/>
            </w:r>
            <w:r w:rsidR="00803C86">
              <w:t xml:space="preserve"> </w:t>
            </w:r>
            <w:r>
              <w:t xml:space="preserve">frequency density” terms (which may contain errors).Alternative: M1 for </w:t>
            </w:r>
            <w:r w:rsidR="003F1CAA" w:rsidRPr="003F1CAA">
              <w:rPr>
                <w:position w:val="-22"/>
              </w:rPr>
              <w:object w:dxaOrig="1080" w:dyaOrig="580" w14:anchorId="044BB754">
                <v:shape id="_x0000_i1050" type="#_x0000_t75" style="width:54pt;height:29.25pt" o:ole="">
                  <v:imagedata r:id="rId62" o:title=""/>
                </v:shape>
                <o:OLEObject Type="Embed" ProgID="Equation.DSMT4" ShapeID="_x0000_i1050" DrawAspect="Content" ObjectID="_1569048806" r:id="rId63"/>
              </w:object>
            </w:r>
            <w:r>
              <w:t xml:space="preserve"> M1 for</w:t>
            </w:r>
            <w:r w:rsidR="003F1CAA">
              <w:t xml:space="preserve"> 1 −</w:t>
            </w:r>
            <w:r w:rsidR="003F1CAA" w:rsidRPr="003F1CAA">
              <w:rPr>
                <w:position w:val="-22"/>
              </w:rPr>
              <w:object w:dxaOrig="680" w:dyaOrig="580" w14:anchorId="44A620F5">
                <v:shape id="_x0000_i1051" type="#_x0000_t75" style="width:33.75pt;height:29.25pt" o:ole="">
                  <v:imagedata r:id="rId64" o:title=""/>
                </v:shape>
                <o:OLEObject Type="Embed" ProgID="Equation.DSMT4" ShapeID="_x0000_i1051" DrawAspect="Content" ObjectID="_1569048807" r:id="rId65"/>
              </w:object>
            </w:r>
            <w:r w:rsidR="003F1CAA">
              <w:t xml:space="preserve"> </w:t>
            </w:r>
            <w:r>
              <w:t>A1 for</w:t>
            </w:r>
            <w:r w:rsidR="003F1CAA">
              <w:t xml:space="preserve"> </w:t>
            </w:r>
            <w:r w:rsidR="003F1CAA" w:rsidRPr="003F1CAA">
              <w:rPr>
                <w:position w:val="-22"/>
              </w:rPr>
              <w:object w:dxaOrig="300" w:dyaOrig="580" w14:anchorId="1AD12EB2">
                <v:shape id="_x0000_i1052" type="#_x0000_t75" style="width:15pt;height:29.25pt" o:ole="">
                  <v:imagedata r:id="rId66" o:title=""/>
                </v:shape>
                <o:OLEObject Type="Embed" ProgID="Equation.DSMT4" ShapeID="_x0000_i1052" DrawAspect="Content" ObjectID="_1569048808" r:id="rId67"/>
              </w:object>
            </w:r>
            <w:r w:rsidR="003F1CAA">
              <w:t xml:space="preserve"> </w:t>
            </w:r>
            <w:r>
              <w:t>o.e.</w:t>
            </w:r>
          </w:p>
        </w:tc>
      </w:tr>
    </w:tbl>
    <w:p w14:paraId="12467E3A" w14:textId="77777777" w:rsidR="00F40992" w:rsidRDefault="00F40992">
      <w:r>
        <w:br w:type="page"/>
      </w:r>
    </w:p>
    <w:tbl>
      <w:tblPr>
        <w:tblW w:w="10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97"/>
      </w:tblGrid>
      <w:tr w:rsidR="00370EAC" w14:paraId="1D4B563C" w14:textId="77777777" w:rsidTr="006B5D1F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3005A5" w14:textId="77777777" w:rsidR="00370EAC" w:rsidRPr="007C737F" w:rsidRDefault="00370EAC" w:rsidP="006B5D1F">
            <w:pPr>
              <w:pStyle w:val="TableHead"/>
              <w:framePr w:hSpace="0" w:wrap="auto" w:hAnchor="text" w:xAlign="left" w:yAlign="inline"/>
            </w:pPr>
            <w:r w:rsidRPr="007C737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C554F20" w14:textId="77777777" w:rsidR="00370EAC" w:rsidRPr="00DD0D9F" w:rsidRDefault="00370EAC" w:rsidP="006B5D1F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FC963B5" w14:textId="77777777" w:rsidR="00370EAC" w:rsidRPr="007C737F" w:rsidRDefault="00370EAC" w:rsidP="006B5D1F">
            <w:pPr>
              <w:pStyle w:val="TableHead"/>
              <w:framePr w:hSpace="0" w:wrap="auto" w:hAnchor="text" w:xAlign="left" w:yAlign="inline"/>
            </w:pPr>
            <w:r w:rsidRPr="007C737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C02CB95" w14:textId="77777777" w:rsidR="00370EAC" w:rsidRPr="007C737F" w:rsidRDefault="00370EAC" w:rsidP="006B5D1F">
            <w:pPr>
              <w:pStyle w:val="TableHead"/>
              <w:framePr w:hSpace="0" w:wrap="auto" w:hAnchor="text" w:xAlign="left" w:yAlign="inline"/>
            </w:pPr>
            <w:r w:rsidRPr="007C737F">
              <w:t>AOs</w:t>
            </w:r>
          </w:p>
        </w:tc>
        <w:tc>
          <w:tcPr>
            <w:tcW w:w="1897" w:type="dxa"/>
            <w:vAlign w:val="center"/>
          </w:tcPr>
          <w:p w14:paraId="6248C8C7" w14:textId="77777777" w:rsidR="00370EAC" w:rsidRDefault="007C737F" w:rsidP="006B5D1F">
            <w:pPr>
              <w:pStyle w:val="TableHead"/>
              <w:framePr w:hSpace="0" w:wrap="auto" w:hAnchor="text" w:xAlign="left" w:yAlign="inline"/>
            </w:pPr>
            <w:r w:rsidRPr="007C737F">
              <w:t>Pearson Progression Step and Progress descriptor</w:t>
            </w:r>
          </w:p>
        </w:tc>
      </w:tr>
      <w:tr w:rsidR="007C737F" w:rsidRPr="00D23ECE" w14:paraId="05F5F543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37EA66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72284A81" w14:textId="61937871" w:rsidR="007C737F" w:rsidRDefault="007C737F" w:rsidP="005C5034">
            <w:pPr>
              <w:pStyle w:val="Text"/>
              <w:ind w:left="102"/>
            </w:pPr>
            <w:r>
              <w:t xml:space="preserve">Total </w:t>
            </w:r>
            <w:r w:rsidR="00662E5D">
              <w:t xml:space="preserve">frequency </w:t>
            </w:r>
            <w:r>
              <w:t>= 120</w:t>
            </w:r>
          </w:p>
          <w:p w14:paraId="0EBF3605" w14:textId="28A7D6EF" w:rsidR="007C737F" w:rsidRPr="003F5E4D" w:rsidRDefault="00662E5D" w:rsidP="005C5034">
            <w:pPr>
              <w:pStyle w:val="Text"/>
              <w:ind w:left="102"/>
            </w:pPr>
            <w:r>
              <w:t>P(Less than 17</w:t>
            </w:r>
            <w:r w:rsidRPr="00255164">
              <w:rPr>
                <w:spacing w:val="-20"/>
              </w:rPr>
              <w:t xml:space="preserve"> </w:t>
            </w:r>
            <w:r>
              <w:t xml:space="preserve">cm) </w:t>
            </w:r>
            <w:r w:rsidR="0066524F" w:rsidRPr="00B976E2">
              <w:rPr>
                <w:position w:val="-22"/>
              </w:rPr>
              <w:object w:dxaOrig="1359" w:dyaOrig="580" w14:anchorId="76BA342A">
                <v:shape id="_x0000_i1053" type="#_x0000_t75" style="width:69pt;height:29.25pt" o:ole="">
                  <v:imagedata r:id="rId68" o:title=""/>
                </v:shape>
                <o:OLEObject Type="Embed" ProgID="Equation.DSMT4" ShapeID="_x0000_i1053" DrawAspect="Content" ObjectID="_1569048809" r:id="rId69"/>
              </w:object>
            </w:r>
            <w:r>
              <w:t xml:space="preserve">or equivalent </w:t>
            </w:r>
            <w:r w:rsidR="003F1CAA">
              <w:t>or</w:t>
            </w:r>
            <w:r w:rsidR="000E085A">
              <w:t xml:space="preserve"> 0.475</w:t>
            </w:r>
          </w:p>
        </w:tc>
        <w:tc>
          <w:tcPr>
            <w:tcW w:w="850" w:type="dxa"/>
            <w:shd w:val="clear" w:color="auto" w:fill="auto"/>
          </w:tcPr>
          <w:p w14:paraId="58881ABB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B1</w:t>
            </w:r>
          </w:p>
          <w:p w14:paraId="78766B9F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M1</w:t>
            </w:r>
          </w:p>
          <w:p w14:paraId="720B9DFB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A1</w:t>
            </w:r>
          </w:p>
        </w:tc>
        <w:tc>
          <w:tcPr>
            <w:tcW w:w="709" w:type="dxa"/>
          </w:tcPr>
          <w:p w14:paraId="42B8A3B0" w14:textId="561D24E1" w:rsidR="007C737F" w:rsidRPr="007C737F" w:rsidRDefault="00971B02" w:rsidP="00B976E2">
            <w:pPr>
              <w:pStyle w:val="Text"/>
              <w:jc w:val="center"/>
            </w:pPr>
            <w:r>
              <w:t>3.1</w:t>
            </w:r>
            <w:r w:rsidR="007C737F" w:rsidRPr="007C737F">
              <w:t>a</w:t>
            </w:r>
          </w:p>
          <w:p w14:paraId="406C7A5E" w14:textId="371C9C70" w:rsidR="007C737F" w:rsidRPr="007C737F" w:rsidRDefault="00971B02" w:rsidP="00B976E2">
            <w:pPr>
              <w:pStyle w:val="Text"/>
              <w:jc w:val="center"/>
            </w:pPr>
            <w:r>
              <w:t>1.1b</w:t>
            </w:r>
          </w:p>
          <w:p w14:paraId="1C9F436A" w14:textId="77777777" w:rsidR="007C737F" w:rsidRPr="007C737F" w:rsidRDefault="007C737F" w:rsidP="00B976E2">
            <w:pPr>
              <w:pStyle w:val="Text"/>
              <w:jc w:val="center"/>
            </w:pPr>
            <w:r w:rsidRPr="007C737F">
              <w:t>1.1b</w:t>
            </w:r>
          </w:p>
          <w:p w14:paraId="24E9F620" w14:textId="77777777" w:rsidR="007C737F" w:rsidRPr="007C737F" w:rsidRDefault="007C737F" w:rsidP="00B976E2">
            <w:pPr>
              <w:pStyle w:val="Text"/>
              <w:jc w:val="center"/>
            </w:pPr>
          </w:p>
        </w:tc>
        <w:tc>
          <w:tcPr>
            <w:tcW w:w="1897" w:type="dxa"/>
            <w:shd w:val="clear" w:color="auto" w:fill="auto"/>
          </w:tcPr>
          <w:p w14:paraId="3E940171" w14:textId="77777777" w:rsidR="007C737F" w:rsidRPr="007C737F" w:rsidRDefault="007C737F" w:rsidP="00B976E2">
            <w:pPr>
              <w:pStyle w:val="Text"/>
              <w:jc w:val="center"/>
            </w:pPr>
            <w:r w:rsidRPr="007C737F">
              <w:t>2nd</w:t>
            </w:r>
          </w:p>
          <w:p w14:paraId="4F082165" w14:textId="42A150A4" w:rsidR="007C737F" w:rsidRPr="00C2161A" w:rsidRDefault="007C737F" w:rsidP="00B976E2">
            <w:pPr>
              <w:pStyle w:val="Text"/>
              <w:jc w:val="center"/>
            </w:pPr>
            <w:r w:rsidRPr="007C737F">
              <w:t>Calculate probabilities from relative frequency tables and real data</w:t>
            </w:r>
            <w:r w:rsidR="004F5B27">
              <w:t>.</w:t>
            </w:r>
          </w:p>
        </w:tc>
      </w:tr>
      <w:tr w:rsidR="007C737F" w:rsidRPr="00D23ECE" w14:paraId="37A5DD77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CECF73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F94CE3" w14:textId="77777777" w:rsidR="007C737F" w:rsidRDefault="007C737F" w:rsidP="00BB637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E077FB2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</w:tcPr>
          <w:p w14:paraId="30BACAB3" w14:textId="77777777" w:rsidR="007C737F" w:rsidRPr="007C737F" w:rsidRDefault="007C737F" w:rsidP="00B976E2">
            <w:pPr>
              <w:pStyle w:val="Text"/>
              <w:jc w:val="center"/>
            </w:pPr>
          </w:p>
        </w:tc>
        <w:tc>
          <w:tcPr>
            <w:tcW w:w="1897" w:type="dxa"/>
            <w:shd w:val="clear" w:color="auto" w:fill="auto"/>
          </w:tcPr>
          <w:p w14:paraId="08FEF266" w14:textId="77777777" w:rsidR="007C737F" w:rsidRPr="007C737F" w:rsidRDefault="007C737F" w:rsidP="00B976E2">
            <w:pPr>
              <w:pStyle w:val="Text"/>
              <w:jc w:val="center"/>
            </w:pPr>
          </w:p>
        </w:tc>
      </w:tr>
      <w:tr w:rsidR="007C737F" w:rsidRPr="00D23ECE" w14:paraId="494AB7D8" w14:textId="77777777" w:rsidTr="00207CC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12DF0B9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0510CA31" w14:textId="1E45C3F8" w:rsidR="00662E5D" w:rsidRPr="00B976E2" w:rsidRDefault="00662E5D" w:rsidP="005C5034">
            <w:pPr>
              <w:pStyle w:val="Text"/>
              <w:ind w:left="102"/>
            </w:pPr>
            <w:r>
              <w:t>P(Between 12</w:t>
            </w:r>
            <w:r w:rsidRPr="00B976E2">
              <w:rPr>
                <w:b/>
              </w:rPr>
              <w:t xml:space="preserve"> </w:t>
            </w:r>
            <w:r>
              <w:t xml:space="preserve">cm and </w:t>
            </w:r>
            <w:r w:rsidR="00E739F8">
              <w:t>18</w:t>
            </w:r>
            <w:r w:rsidR="00E739F8" w:rsidRPr="00255164">
              <w:rPr>
                <w:spacing w:val="-20"/>
              </w:rPr>
              <w:t xml:space="preserve"> </w:t>
            </w:r>
            <w:r>
              <w:t xml:space="preserve">cm) </w:t>
            </w:r>
            <w:r w:rsidR="0066524F" w:rsidRPr="00B976E2">
              <w:rPr>
                <w:position w:val="-22"/>
              </w:rPr>
              <w:object w:dxaOrig="1440" w:dyaOrig="580" w14:anchorId="76C2B050">
                <v:shape id="_x0000_i1054" type="#_x0000_t75" style="width:1in;height:29.25pt" o:ole="">
                  <v:imagedata r:id="rId70" o:title=""/>
                </v:shape>
                <o:OLEObject Type="Embed" ProgID="Equation.DSMT4" ShapeID="_x0000_i1054" DrawAspect="Content" ObjectID="_1569048810" r:id="rId71"/>
              </w:object>
            </w:r>
            <w:r>
              <w:t xml:space="preserve"> </w:t>
            </w:r>
            <w:r w:rsidR="00681B69">
              <w:t xml:space="preserve">or awrt </w:t>
            </w:r>
            <w:r w:rsidR="000E085A">
              <w:t>0.558</w:t>
            </w:r>
          </w:p>
          <w:p w14:paraId="5B8B13B8" w14:textId="49ED68D0" w:rsidR="007C737F" w:rsidRPr="00330204" w:rsidRDefault="007C737F" w:rsidP="005C5034">
            <w:pPr>
              <w:pStyle w:val="Text"/>
              <w:ind w:left="102"/>
            </w:pPr>
            <w:r>
              <w:t>Assumption</w:t>
            </w:r>
            <w:r w:rsidR="00662E5D">
              <w:t xml:space="preserve">: </w:t>
            </w:r>
            <w:r w:rsidR="00E739F8">
              <w:t>foot lengths between 17 and 19 are uniformly distributed</w:t>
            </w:r>
            <w:r w:rsidR="00662E5D">
              <w:t>.</w:t>
            </w:r>
          </w:p>
        </w:tc>
        <w:tc>
          <w:tcPr>
            <w:tcW w:w="850" w:type="dxa"/>
            <w:shd w:val="clear" w:color="auto" w:fill="auto"/>
          </w:tcPr>
          <w:p w14:paraId="01807016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M1</w:t>
            </w:r>
          </w:p>
          <w:p w14:paraId="3758A13B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A1</w:t>
            </w:r>
          </w:p>
          <w:p w14:paraId="13620A02" w14:textId="77777777" w:rsidR="00681B69" w:rsidRDefault="00681B69" w:rsidP="007C737F">
            <w:pPr>
              <w:pStyle w:val="Text"/>
              <w:jc w:val="center"/>
              <w:rPr>
                <w:b/>
              </w:rPr>
            </w:pPr>
          </w:p>
          <w:p w14:paraId="5E2E38D6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 w:rsidRPr="007C737F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E475E55" w14:textId="1ADB71D4" w:rsidR="007C737F" w:rsidRPr="007C737F" w:rsidRDefault="007C737F">
            <w:pPr>
              <w:pStyle w:val="Text"/>
              <w:jc w:val="center"/>
            </w:pPr>
            <w:r w:rsidRPr="007C737F">
              <w:t>2.</w:t>
            </w:r>
            <w:r w:rsidR="00971B02" w:rsidRPr="007C737F">
              <w:t>2</w:t>
            </w:r>
            <w:r w:rsidR="00971B02">
              <w:t>b</w:t>
            </w:r>
          </w:p>
          <w:p w14:paraId="02FAAEA3" w14:textId="77777777" w:rsidR="007C737F" w:rsidRPr="007C737F" w:rsidRDefault="007C737F">
            <w:pPr>
              <w:pStyle w:val="Text"/>
              <w:jc w:val="center"/>
            </w:pPr>
            <w:r w:rsidRPr="007C737F">
              <w:t>1.1b</w:t>
            </w:r>
          </w:p>
          <w:p w14:paraId="33269FCE" w14:textId="77777777" w:rsidR="00681B69" w:rsidRDefault="00681B69">
            <w:pPr>
              <w:pStyle w:val="Text"/>
              <w:jc w:val="center"/>
            </w:pPr>
          </w:p>
          <w:p w14:paraId="660A48D4" w14:textId="77777777" w:rsidR="007C737F" w:rsidRPr="007C737F" w:rsidRDefault="007C737F">
            <w:pPr>
              <w:pStyle w:val="Text"/>
              <w:jc w:val="center"/>
            </w:pPr>
            <w:r w:rsidRPr="007C737F">
              <w:t>3.5b</w:t>
            </w:r>
          </w:p>
        </w:tc>
        <w:tc>
          <w:tcPr>
            <w:tcW w:w="1897" w:type="dxa"/>
            <w:vAlign w:val="bottom"/>
          </w:tcPr>
          <w:p w14:paraId="3398CDE7" w14:textId="77777777" w:rsidR="007C737F" w:rsidRPr="007C737F" w:rsidRDefault="007C737F" w:rsidP="00B976E2">
            <w:pPr>
              <w:pStyle w:val="Text"/>
              <w:jc w:val="center"/>
            </w:pPr>
            <w:r w:rsidRPr="007C737F">
              <w:t>2nd</w:t>
            </w:r>
          </w:p>
          <w:p w14:paraId="081FDC15" w14:textId="419F87E8" w:rsidR="007C737F" w:rsidRPr="00C2161A" w:rsidRDefault="007C737F" w:rsidP="00B976E2">
            <w:pPr>
              <w:pStyle w:val="Text"/>
              <w:jc w:val="center"/>
            </w:pPr>
            <w:r w:rsidRPr="007C737F">
              <w:t>Calculate probabilities from relative frequency tables and real data</w:t>
            </w:r>
            <w:r w:rsidR="004F5B27">
              <w:t>.</w:t>
            </w:r>
          </w:p>
        </w:tc>
      </w:tr>
      <w:tr w:rsidR="007C737F" w:rsidRPr="00D23ECE" w14:paraId="543AC66F" w14:textId="77777777" w:rsidTr="00207CC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7BA55F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84076C" w14:textId="77777777" w:rsidR="007C737F" w:rsidRPr="00D23ECE" w:rsidRDefault="007C737F" w:rsidP="00BB637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01DB93D" w14:textId="77777777" w:rsidR="007C737F" w:rsidRPr="007C737F" w:rsidRDefault="007C737F" w:rsidP="007C737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F582E81" w14:textId="77777777" w:rsidR="007C737F" w:rsidRPr="007C737F" w:rsidRDefault="007C737F" w:rsidP="007C737F">
            <w:pPr>
              <w:pStyle w:val="Text"/>
              <w:jc w:val="center"/>
            </w:pPr>
          </w:p>
        </w:tc>
        <w:tc>
          <w:tcPr>
            <w:tcW w:w="1897" w:type="dxa"/>
            <w:vAlign w:val="bottom"/>
          </w:tcPr>
          <w:p w14:paraId="64FCE06E" w14:textId="77777777" w:rsidR="007C737F" w:rsidRDefault="007C737F" w:rsidP="00BB637C">
            <w:pPr>
              <w:jc w:val="center"/>
              <w:rPr>
                <w:color w:val="000000"/>
              </w:rPr>
            </w:pPr>
          </w:p>
        </w:tc>
      </w:tr>
      <w:tr w:rsidR="00370EAC" w:rsidRPr="00D23ECE" w14:paraId="16287790" w14:textId="77777777" w:rsidTr="00207CC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14:paraId="6DDB6E6F" w14:textId="77777777" w:rsidR="00370EAC" w:rsidRPr="007C737F" w:rsidRDefault="00777B7A" w:rsidP="007C737F">
            <w:pPr>
              <w:pStyle w:val="Marks"/>
              <w:framePr w:hSpace="0" w:wrap="auto" w:hAnchor="text" w:xAlign="left" w:yAlign="inline"/>
            </w:pPr>
            <w:r w:rsidRPr="007C737F">
              <w:t>(6</w:t>
            </w:r>
            <w:r w:rsidR="00370EAC" w:rsidRPr="007C737F">
              <w:t xml:space="preserve"> marks)</w:t>
            </w:r>
          </w:p>
        </w:tc>
      </w:tr>
      <w:tr w:rsidR="00370EAC" w:rsidRPr="0092323C" w14:paraId="3A942685" w14:textId="77777777" w:rsidTr="00207CC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14:paraId="736D0161" w14:textId="77777777" w:rsidR="00370EAC" w:rsidRDefault="00370EAC" w:rsidP="007C737F">
            <w:pPr>
              <w:pStyle w:val="Text"/>
              <w:jc w:val="center"/>
              <w:rPr>
                <w:b/>
              </w:rPr>
            </w:pPr>
            <w:r w:rsidRPr="006B5D1F">
              <w:rPr>
                <w:b/>
              </w:rPr>
              <w:t>Notes</w:t>
            </w:r>
          </w:p>
          <w:p w14:paraId="37DAEB76" w14:textId="77777777" w:rsidR="006B5D1F" w:rsidRDefault="006B5D1F" w:rsidP="007C737F">
            <w:pPr>
              <w:pStyle w:val="Text"/>
              <w:jc w:val="center"/>
              <w:rPr>
                <w:b/>
              </w:rPr>
            </w:pPr>
          </w:p>
          <w:p w14:paraId="28114BC2" w14:textId="320EFCBB" w:rsidR="006B5D1F" w:rsidRPr="006B5D1F" w:rsidRDefault="006B5D1F" w:rsidP="007C737F">
            <w:pPr>
              <w:pStyle w:val="Text"/>
              <w:jc w:val="center"/>
              <w:rPr>
                <w:b/>
              </w:rPr>
            </w:pPr>
          </w:p>
        </w:tc>
      </w:tr>
    </w:tbl>
    <w:p w14:paraId="69984F34" w14:textId="77777777" w:rsidR="00215D14" w:rsidRPr="00C9755A" w:rsidRDefault="00215D14" w:rsidP="00C9755A"/>
    <w:sectPr w:rsidR="00215D14" w:rsidRPr="00C9755A" w:rsidSect="00814220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1906" w:h="16838"/>
      <w:pgMar w:top="1440" w:right="1440" w:bottom="1440" w:left="1440" w:header="708" w:footer="454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24F3066" w15:done="0"/>
  <w15:commentEx w15:paraId="7E1C6268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BEE2F4" w14:textId="77777777" w:rsidR="000D247F" w:rsidRDefault="000D247F" w:rsidP="00814220">
      <w:pPr>
        <w:spacing w:after="0" w:line="240" w:lineRule="auto"/>
      </w:pPr>
      <w:r>
        <w:separator/>
      </w:r>
    </w:p>
  </w:endnote>
  <w:endnote w:type="continuationSeparator" w:id="0">
    <w:p w14:paraId="79627F03" w14:textId="77777777" w:rsidR="000D247F" w:rsidRDefault="000D247F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3E0F3A" w14:textId="77777777" w:rsidR="00937F5A" w:rsidRDefault="00937F5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7ED89F" w14:textId="77777777" w:rsidR="005305D1" w:rsidRDefault="005305D1">
    <w:pPr>
      <w:pStyle w:val="Footer"/>
    </w:pPr>
    <w:r w:rsidRPr="00814220">
      <w:t>© Pearson Education Ltd 2017. Copying permitted for purchasing institution only. This material is not copyright free.</w:t>
    </w:r>
    <w:r>
      <w:rPr>
        <w:noProof/>
        <w:lang w:eastAsia="en-GB"/>
      </w:rPr>
      <w:drawing>
        <wp:anchor distT="0" distB="0" distL="114300" distR="114300" simplePos="0" relativeHeight="251662336" behindDoc="0" locked="0" layoutInCell="1" allowOverlap="0" wp14:anchorId="6AAEBADE" wp14:editId="4C43CE4F">
          <wp:simplePos x="0" y="0"/>
          <wp:positionH relativeFrom="column">
            <wp:posOffset>-945515</wp:posOffset>
          </wp:positionH>
          <wp:positionV relativeFrom="paragraph">
            <wp:posOffset>-517525</wp:posOffset>
          </wp:positionV>
          <wp:extent cx="7570800" cy="496800"/>
          <wp:effectExtent l="0" t="0" r="0" b="0"/>
          <wp:wrapNone/>
          <wp:docPr id="22" name="Picture 2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0800" cy="4968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6B589D" w14:textId="77777777" w:rsidR="00937F5A" w:rsidRDefault="00937F5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C335F1" w14:textId="77777777" w:rsidR="000D247F" w:rsidRDefault="000D247F" w:rsidP="00814220">
      <w:pPr>
        <w:spacing w:after="0" w:line="240" w:lineRule="auto"/>
      </w:pPr>
      <w:r>
        <w:separator/>
      </w:r>
    </w:p>
  </w:footnote>
  <w:footnote w:type="continuationSeparator" w:id="0">
    <w:p w14:paraId="0B95F340" w14:textId="77777777" w:rsidR="000D247F" w:rsidRDefault="000D247F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769ADC" w14:textId="77777777" w:rsidR="00937F5A" w:rsidRDefault="00937F5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827F2C" w14:textId="77777777" w:rsidR="005305D1" w:rsidRPr="00666CEB" w:rsidRDefault="005305D1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7523FF1B" wp14:editId="00FEB409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0" name="Picture 20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Statist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3</w:t>
    </w:r>
    <w:r w:rsidRPr="00ED21A5">
      <w:rPr>
        <w:rStyle w:val="TermCharacter"/>
      </w:rPr>
      <w:t xml:space="preserve">: </w:t>
    </w:r>
    <w:r>
      <w:rPr>
        <w:rStyle w:val="TermCharacter"/>
      </w:rPr>
      <w:t>Probability</w:t>
    </w:r>
  </w:p>
  <w:p w14:paraId="26558E9B" w14:textId="77777777" w:rsidR="005305D1" w:rsidRDefault="005305D1" w:rsidP="00330204">
    <w:pPr>
      <w:pStyle w:val="Header"/>
      <w:jc w:val="cen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64D7AA3" wp14:editId="25668FFE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1" name="Picture 2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104D18" w14:textId="77777777" w:rsidR="00937F5A" w:rsidRDefault="00937F5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E1C47"/>
    <w:multiLevelType w:val="hybridMultilevel"/>
    <w:tmpl w:val="677EB280"/>
    <w:lvl w:ilvl="0" w:tplc="D43ECAB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rrell, Kathryn">
    <w15:presenceInfo w15:providerId="AD" w15:userId="S-1-5-21-1085031214-2000478354-839522115-7856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220"/>
    <w:rsid w:val="000111DE"/>
    <w:rsid w:val="00060F25"/>
    <w:rsid w:val="000C3772"/>
    <w:rsid w:val="000D247F"/>
    <w:rsid w:val="000E085A"/>
    <w:rsid w:val="000E5C14"/>
    <w:rsid w:val="000F4BB0"/>
    <w:rsid w:val="00142624"/>
    <w:rsid w:val="00174C47"/>
    <w:rsid w:val="00180D4F"/>
    <w:rsid w:val="00193526"/>
    <w:rsid w:val="001A0AD4"/>
    <w:rsid w:val="001E4A4C"/>
    <w:rsid w:val="00207CC9"/>
    <w:rsid w:val="00215D14"/>
    <w:rsid w:val="00242182"/>
    <w:rsid w:val="0025742F"/>
    <w:rsid w:val="00267B07"/>
    <w:rsid w:val="002A3498"/>
    <w:rsid w:val="002A6A1B"/>
    <w:rsid w:val="002D3332"/>
    <w:rsid w:val="002E6263"/>
    <w:rsid w:val="00311D35"/>
    <w:rsid w:val="00330204"/>
    <w:rsid w:val="00334CD4"/>
    <w:rsid w:val="00350BB7"/>
    <w:rsid w:val="00370EAC"/>
    <w:rsid w:val="0038776C"/>
    <w:rsid w:val="0039367C"/>
    <w:rsid w:val="003C1F30"/>
    <w:rsid w:val="003C738C"/>
    <w:rsid w:val="003F1CAA"/>
    <w:rsid w:val="003F5E4D"/>
    <w:rsid w:val="00421493"/>
    <w:rsid w:val="00430310"/>
    <w:rsid w:val="0046309C"/>
    <w:rsid w:val="004B185D"/>
    <w:rsid w:val="004C6062"/>
    <w:rsid w:val="004F5B27"/>
    <w:rsid w:val="005305D1"/>
    <w:rsid w:val="00537F60"/>
    <w:rsid w:val="005469D0"/>
    <w:rsid w:val="00556357"/>
    <w:rsid w:val="00557284"/>
    <w:rsid w:val="00564C6E"/>
    <w:rsid w:val="005930AB"/>
    <w:rsid w:val="005C5034"/>
    <w:rsid w:val="005E6127"/>
    <w:rsid w:val="00634704"/>
    <w:rsid w:val="00651845"/>
    <w:rsid w:val="00657FD2"/>
    <w:rsid w:val="00662E5D"/>
    <w:rsid w:val="0066524F"/>
    <w:rsid w:val="00681B69"/>
    <w:rsid w:val="0068235C"/>
    <w:rsid w:val="0068787F"/>
    <w:rsid w:val="006B0E72"/>
    <w:rsid w:val="006B5D1F"/>
    <w:rsid w:val="006F61C8"/>
    <w:rsid w:val="00706D9E"/>
    <w:rsid w:val="0076321E"/>
    <w:rsid w:val="00777B7A"/>
    <w:rsid w:val="0078051A"/>
    <w:rsid w:val="00782DC1"/>
    <w:rsid w:val="007A5FEE"/>
    <w:rsid w:val="007C737F"/>
    <w:rsid w:val="007E356E"/>
    <w:rsid w:val="007F4336"/>
    <w:rsid w:val="0080009D"/>
    <w:rsid w:val="00803C86"/>
    <w:rsid w:val="0080779D"/>
    <w:rsid w:val="00814220"/>
    <w:rsid w:val="008439CE"/>
    <w:rsid w:val="00870BF2"/>
    <w:rsid w:val="008A3D7D"/>
    <w:rsid w:val="00915D8E"/>
    <w:rsid w:val="00937F5A"/>
    <w:rsid w:val="00947879"/>
    <w:rsid w:val="00971B02"/>
    <w:rsid w:val="0097753B"/>
    <w:rsid w:val="00980E25"/>
    <w:rsid w:val="009902FA"/>
    <w:rsid w:val="009C41FA"/>
    <w:rsid w:val="009D33F6"/>
    <w:rsid w:val="009F0D88"/>
    <w:rsid w:val="00A00026"/>
    <w:rsid w:val="00A13AE9"/>
    <w:rsid w:val="00A13E98"/>
    <w:rsid w:val="00A26231"/>
    <w:rsid w:val="00A76445"/>
    <w:rsid w:val="00AE03CD"/>
    <w:rsid w:val="00AE41ED"/>
    <w:rsid w:val="00AE5E35"/>
    <w:rsid w:val="00B07881"/>
    <w:rsid w:val="00B626DA"/>
    <w:rsid w:val="00B7785B"/>
    <w:rsid w:val="00B93D3E"/>
    <w:rsid w:val="00B976E2"/>
    <w:rsid w:val="00BB637C"/>
    <w:rsid w:val="00BF7395"/>
    <w:rsid w:val="00C20125"/>
    <w:rsid w:val="00C2161A"/>
    <w:rsid w:val="00C2226B"/>
    <w:rsid w:val="00C92290"/>
    <w:rsid w:val="00C9755A"/>
    <w:rsid w:val="00CA764B"/>
    <w:rsid w:val="00CD691A"/>
    <w:rsid w:val="00CE4E7A"/>
    <w:rsid w:val="00CF7691"/>
    <w:rsid w:val="00D3453F"/>
    <w:rsid w:val="00D3679D"/>
    <w:rsid w:val="00D43796"/>
    <w:rsid w:val="00DB0F5B"/>
    <w:rsid w:val="00DF18AB"/>
    <w:rsid w:val="00E0666C"/>
    <w:rsid w:val="00E42D02"/>
    <w:rsid w:val="00E6077F"/>
    <w:rsid w:val="00E739F8"/>
    <w:rsid w:val="00EA3665"/>
    <w:rsid w:val="00EF2867"/>
    <w:rsid w:val="00EF3981"/>
    <w:rsid w:val="00F3281F"/>
    <w:rsid w:val="00F37B0D"/>
    <w:rsid w:val="00F40992"/>
    <w:rsid w:val="00F86093"/>
    <w:rsid w:val="00F90CE6"/>
    <w:rsid w:val="00FB3051"/>
    <w:rsid w:val="00FB750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400208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5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0B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0BB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782D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82D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82D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2D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2DC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03C86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5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0B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0BB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782D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82D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82D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2D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2DC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03C8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emf"/><Relationship Id="rId47" Type="http://schemas.openxmlformats.org/officeDocument/2006/relationships/image" Target="media/image22.e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emf"/><Relationship Id="rId45" Type="http://schemas.openxmlformats.org/officeDocument/2006/relationships/image" Target="media/image21.emf"/><Relationship Id="rId53" Type="http://schemas.openxmlformats.org/officeDocument/2006/relationships/image" Target="media/image25.png"/><Relationship Id="rId58" Type="http://schemas.openxmlformats.org/officeDocument/2006/relationships/image" Target="media/image28.emf"/><Relationship Id="rId66" Type="http://schemas.openxmlformats.org/officeDocument/2006/relationships/image" Target="media/image32.wmf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oleObject" Target="embeddings/oleObject21.bin"/><Relationship Id="rId60" Type="http://schemas.openxmlformats.org/officeDocument/2006/relationships/image" Target="media/image29.emf"/><Relationship Id="rId65" Type="http://schemas.openxmlformats.org/officeDocument/2006/relationships/oleObject" Target="embeddings/oleObject27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7.e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footer" Target="footer3.xml"/><Relationship Id="rId8" Type="http://schemas.openxmlformats.org/officeDocument/2006/relationships/image" Target="media/image1.emf"/><Relationship Id="rId51" Type="http://schemas.openxmlformats.org/officeDocument/2006/relationships/image" Target="media/image24.emf"/><Relationship Id="rId72" Type="http://schemas.openxmlformats.org/officeDocument/2006/relationships/header" Target="header1.xml"/><Relationship Id="rId80" Type="http://schemas.microsoft.com/office/2011/relationships/commentsExtended" Target="commentsExtended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e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3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32</Words>
  <Characters>4745</Characters>
  <Application>Microsoft Office Word</Application>
  <DocSecurity>0</DocSecurity>
  <Lines>39</Lines>
  <Paragraphs>11</Paragraphs>
  <ScaleCrop>false</ScaleCrop>
  <Manager/>
  <Company/>
  <LinksUpToDate>false</LinksUpToDate>
  <CharactersWithSpaces>5566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0-09T09:06:00Z</dcterms:created>
  <dcterms:modified xsi:type="dcterms:W3CDTF">2017-10-09T09:06:00Z</dcterms:modified>
  <cp:category/>
</cp:coreProperties>
</file>